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64" r:id="rId2"/>
    <p:sldId id="257" r:id="rId3"/>
    <p:sldId id="258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80" r:id="rId18"/>
    <p:sldId id="281" r:id="rId19"/>
    <p:sldId id="285" r:id="rId20"/>
    <p:sldId id="278" r:id="rId21"/>
    <p:sldId id="279" r:id="rId22"/>
    <p:sldId id="282" r:id="rId23"/>
    <p:sldId id="283" r:id="rId24"/>
    <p:sldId id="286" r:id="rId25"/>
    <p:sldId id="284" r:id="rId26"/>
    <p:sldId id="288" r:id="rId27"/>
    <p:sldId id="287" r:id="rId28"/>
    <p:sldId id="289" r:id="rId29"/>
    <p:sldId id="291" r:id="rId30"/>
    <p:sldId id="290" r:id="rId31"/>
    <p:sldId id="292" r:id="rId32"/>
    <p:sldId id="293" r:id="rId33"/>
    <p:sldId id="298" r:id="rId34"/>
    <p:sldId id="302" r:id="rId35"/>
    <p:sldId id="294" r:id="rId36"/>
    <p:sldId id="295" r:id="rId37"/>
    <p:sldId id="296" r:id="rId38"/>
    <p:sldId id="297" r:id="rId39"/>
    <p:sldId id="299" r:id="rId40"/>
    <p:sldId id="300" r:id="rId41"/>
    <p:sldId id="301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EB4E3"/>
    <a:srgbClr val="2FA735"/>
    <a:srgbClr val="D9D9D9"/>
    <a:srgbClr val="D99694"/>
    <a:srgbClr val="960000"/>
    <a:srgbClr val="FDEADA"/>
    <a:srgbClr val="FFC000"/>
    <a:srgbClr val="4F81BD"/>
    <a:srgbClr val="FF6600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980" autoAdjust="0"/>
  </p:normalViewPr>
  <p:slideViewPr>
    <p:cSldViewPr snapToGrid="0">
      <p:cViewPr varScale="1">
        <p:scale>
          <a:sx n="75" d="100"/>
          <a:sy n="75" d="100"/>
        </p:scale>
        <p:origin x="94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had Mazlumi" userId="261c645f9e59134c" providerId="LiveId" clId="{80D7D171-1833-4679-BE08-480543328F4B}"/>
    <pc:docChg chg="custSel modSld">
      <pc:chgData name="Farhad Mazlumi" userId="261c645f9e59134c" providerId="LiveId" clId="{80D7D171-1833-4679-BE08-480543328F4B}" dt="2022-09-26T04:20:07.983" v="17" actId="5793"/>
      <pc:docMkLst>
        <pc:docMk/>
      </pc:docMkLst>
      <pc:sldChg chg="modSp mod">
        <pc:chgData name="Farhad Mazlumi" userId="261c645f9e59134c" providerId="LiveId" clId="{80D7D171-1833-4679-BE08-480543328F4B}" dt="2022-09-26T04:20:07.983" v="17" actId="5793"/>
        <pc:sldMkLst>
          <pc:docMk/>
          <pc:sldMk cId="1111961621" sldId="262"/>
        </pc:sldMkLst>
        <pc:spChg chg="mod">
          <ac:chgData name="Farhad Mazlumi" userId="261c645f9e59134c" providerId="LiveId" clId="{80D7D171-1833-4679-BE08-480543328F4B}" dt="2022-09-26T04:20:07.983" v="17" actId="5793"/>
          <ac:spMkLst>
            <pc:docMk/>
            <pc:sldMk cId="1111961621" sldId="262"/>
            <ac:spMk id="3" creationId="{00000000-0000-0000-0000-000000000000}"/>
          </ac:spMkLst>
        </pc:spChg>
      </pc:sldChg>
    </pc:docChg>
  </pc:docChgLst>
  <pc:docChgLst>
    <pc:chgData userId="261c645f9e59134c" providerId="LiveId" clId="{CE699390-424C-4C82-9DEC-FFC1713458FF}"/>
    <pc:docChg chg="undo modSld">
      <pc:chgData name="" userId="261c645f9e59134c" providerId="LiveId" clId="{CE699390-424C-4C82-9DEC-FFC1713458FF}" dt="2021-10-02T05:15:48.136" v="154" actId="20577"/>
      <pc:docMkLst>
        <pc:docMk/>
      </pc:docMkLst>
      <pc:sldChg chg="modSp">
        <pc:chgData name="" userId="261c645f9e59134c" providerId="LiveId" clId="{CE699390-424C-4C82-9DEC-FFC1713458FF}" dt="2021-09-25T09:09:56.967" v="73" actId="20577"/>
        <pc:sldMkLst>
          <pc:docMk/>
          <pc:sldMk cId="2737824095" sldId="258"/>
        </pc:sldMkLst>
        <pc:spChg chg="mod">
          <ac:chgData name="" userId="261c645f9e59134c" providerId="LiveId" clId="{CE699390-424C-4C82-9DEC-FFC1713458FF}" dt="2021-09-25T09:09:56.967" v="73" actId="20577"/>
          <ac:spMkLst>
            <pc:docMk/>
            <pc:sldMk cId="2737824095" sldId="258"/>
            <ac:spMk id="3" creationId="{00000000-0000-0000-0000-000000000000}"/>
          </ac:spMkLst>
        </pc:spChg>
      </pc:sldChg>
      <pc:sldChg chg="modSp">
        <pc:chgData name="" userId="261c645f9e59134c" providerId="LiveId" clId="{CE699390-424C-4C82-9DEC-FFC1713458FF}" dt="2021-09-25T09:08:31.214" v="61"/>
        <pc:sldMkLst>
          <pc:docMk/>
          <pc:sldMk cId="1111961621" sldId="262"/>
        </pc:sldMkLst>
        <pc:spChg chg="mod">
          <ac:chgData name="" userId="261c645f9e59134c" providerId="LiveId" clId="{CE699390-424C-4C82-9DEC-FFC1713458FF}" dt="2021-09-25T09:08:31.214" v="61"/>
          <ac:spMkLst>
            <pc:docMk/>
            <pc:sldMk cId="1111961621" sldId="262"/>
            <ac:spMk id="3" creationId="{00000000-0000-0000-0000-000000000000}"/>
          </ac:spMkLst>
        </pc:spChg>
      </pc:sldChg>
      <pc:sldChg chg="modSp">
        <pc:chgData name="" userId="261c645f9e59134c" providerId="LiveId" clId="{CE699390-424C-4C82-9DEC-FFC1713458FF}" dt="2021-09-25T09:10:32.127" v="99" actId="20577"/>
        <pc:sldMkLst>
          <pc:docMk/>
          <pc:sldMk cId="2078169878" sldId="269"/>
        </pc:sldMkLst>
        <pc:spChg chg="mod">
          <ac:chgData name="" userId="261c645f9e59134c" providerId="LiveId" clId="{CE699390-424C-4C82-9DEC-FFC1713458FF}" dt="2021-09-25T09:10:32.127" v="99" actId="20577"/>
          <ac:spMkLst>
            <pc:docMk/>
            <pc:sldMk cId="2078169878" sldId="269"/>
            <ac:spMk id="3" creationId="{00000000-0000-0000-0000-000000000000}"/>
          </ac:spMkLst>
        </pc:spChg>
      </pc:sldChg>
      <pc:sldChg chg="modSp">
        <pc:chgData name="" userId="261c645f9e59134c" providerId="LiveId" clId="{CE699390-424C-4C82-9DEC-FFC1713458FF}" dt="2021-10-02T05:15:48.136" v="154" actId="20577"/>
        <pc:sldMkLst>
          <pc:docMk/>
          <pc:sldMk cId="2553062888" sldId="271"/>
        </pc:sldMkLst>
        <pc:spChg chg="mod">
          <ac:chgData name="" userId="261c645f9e59134c" providerId="LiveId" clId="{CE699390-424C-4C82-9DEC-FFC1713458FF}" dt="2021-10-02T05:15:48.136" v="154" actId="20577"/>
          <ac:spMkLst>
            <pc:docMk/>
            <pc:sldMk cId="2553062888" sldId="271"/>
            <ac:spMk id="3" creationId="{00000000-0000-0000-0000-000000000000}"/>
          </ac:spMkLst>
        </pc:spChg>
        <pc:graphicFrameChg chg="mod">
          <ac:chgData name="" userId="261c645f9e59134c" providerId="LiveId" clId="{CE699390-424C-4C82-9DEC-FFC1713458FF}" dt="2021-10-02T05:15:09.642" v="118" actId="1036"/>
          <ac:graphicFrameMkLst>
            <pc:docMk/>
            <pc:sldMk cId="2553062888" sldId="271"/>
            <ac:graphicFrameMk id="7" creationId="{00000000-0000-0000-0000-000000000000}"/>
          </ac:graphicFrameMkLst>
        </pc:graphicFrameChg>
        <pc:graphicFrameChg chg="mod">
          <ac:chgData name="" userId="261c645f9e59134c" providerId="LiveId" clId="{CE699390-424C-4C82-9DEC-FFC1713458FF}" dt="2021-10-02T05:15:09.642" v="118" actId="1036"/>
          <ac:graphicFrameMkLst>
            <pc:docMk/>
            <pc:sldMk cId="2553062888" sldId="271"/>
            <ac:graphicFrameMk id="26" creationId="{00000000-0000-0000-0000-000000000000}"/>
          </ac:graphicFrameMkLst>
        </pc:graphicFrameChg>
        <pc:graphicFrameChg chg="mod">
          <ac:chgData name="" userId="261c645f9e59134c" providerId="LiveId" clId="{CE699390-424C-4C82-9DEC-FFC1713458FF}" dt="2021-10-02T05:15:09.642" v="118" actId="1036"/>
          <ac:graphicFrameMkLst>
            <pc:docMk/>
            <pc:sldMk cId="2553062888" sldId="271"/>
            <ac:graphicFrameMk id="42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5B37D-6E34-4D93-9757-E004984FAAC6}" type="datetimeFigureOut">
              <a:rPr lang="en-US" smtClean="0"/>
              <a:t>25/12/0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5F5A3-937C-40CE-A1DA-76CB8B8AE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371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25F5A3-937C-40CE-A1DA-76CB8B8AE56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905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01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93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212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91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355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0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78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04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382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99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49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EF1071-237C-4F39-BC68-901E48FF99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548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3.bin"/><Relationship Id="rId2" Type="http://schemas.openxmlformats.org/officeDocument/2006/relationships/image" Target="../media/image96.emf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3.wmf"/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5.e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2.w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0.bin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9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image" Target="../media/image122.wmf"/><Relationship Id="rId21" Type="http://schemas.openxmlformats.org/officeDocument/2006/relationships/image" Target="../media/image128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26.emf"/><Relationship Id="rId25" Type="http://schemas.openxmlformats.org/officeDocument/2006/relationships/image" Target="../media/image130.wmf"/><Relationship Id="rId33" Type="http://schemas.openxmlformats.org/officeDocument/2006/relationships/image" Target="../media/image134.e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5" Type="http://schemas.openxmlformats.org/officeDocument/2006/relationships/image" Target="../media/image84.wmf"/><Relationship Id="rId15" Type="http://schemas.openxmlformats.org/officeDocument/2006/relationships/image" Target="../media/image113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32.bin"/><Relationship Id="rId8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40.emf"/><Relationship Id="rId3" Type="http://schemas.openxmlformats.org/officeDocument/2006/relationships/image" Target="../media/image135.w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39.bin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9.e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4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45.bin"/><Relationship Id="rId3" Type="http://schemas.openxmlformats.org/officeDocument/2006/relationships/image" Target="../media/image84.wmf"/><Relationship Id="rId21" Type="http://schemas.openxmlformats.org/officeDocument/2006/relationships/image" Target="../media/image143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28.wmf"/><Relationship Id="rId25" Type="http://schemas.openxmlformats.org/officeDocument/2006/relationships/image" Target="../media/image14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44.bin"/><Relationship Id="rId5" Type="http://schemas.openxmlformats.org/officeDocument/2006/relationships/image" Target="../media/image123.wmf"/><Relationship Id="rId15" Type="http://schemas.openxmlformats.org/officeDocument/2006/relationships/image" Target="../media/image127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4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84.wmf"/><Relationship Id="rId21" Type="http://schemas.openxmlformats.org/officeDocument/2006/relationships/image" Target="../media/image147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28.wmf"/><Relationship Id="rId25" Type="http://schemas.openxmlformats.org/officeDocument/2006/relationships/image" Target="../media/image149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23.wmf"/><Relationship Id="rId15" Type="http://schemas.openxmlformats.org/officeDocument/2006/relationships/image" Target="../media/image127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Electromagne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rhad Mazlumi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Civil Aviation Technology College, Tehra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14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0B4B1-F487-FE6C-5E99-EB0D0D0CD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Conducting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25C3AB-C876-7E4B-3C71-26F24AF4C3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246360" cy="4351338"/>
          </a:xfrm>
        </p:spPr>
        <p:txBody>
          <a:bodyPr/>
          <a:lstStyle/>
          <a:p>
            <a:r>
              <a:rPr lang="en-US" dirty="0"/>
              <a:t>A positive point charge, </a:t>
            </a:r>
            <a:r>
              <a:rPr lang="en-US" i="1" dirty="0"/>
              <a:t>Q</a:t>
            </a:r>
            <a:r>
              <a:rPr lang="en-US" dirty="0"/>
              <a:t>, located at a distance </a:t>
            </a:r>
            <a:r>
              <a:rPr lang="en-US" i="1" dirty="0"/>
              <a:t>d</a:t>
            </a:r>
            <a:r>
              <a:rPr lang="en-US" dirty="0"/>
              <a:t> above a large plane conductor that is at zero potential.</a:t>
            </a:r>
          </a:p>
          <a:p>
            <a:r>
              <a:rPr lang="en-US" dirty="0"/>
              <a:t>We remove the conductor and replace it by an image point charge -</a:t>
            </a:r>
            <a:r>
              <a:rPr lang="en-US" i="1" dirty="0"/>
              <a:t>Q</a:t>
            </a:r>
            <a:r>
              <a:rPr lang="en-US" dirty="0"/>
              <a:t> at </a:t>
            </a:r>
            <a:r>
              <a:rPr lang="en-US" i="1" dirty="0"/>
              <a:t>z</a:t>
            </a:r>
            <a:r>
              <a:rPr lang="en-US" dirty="0"/>
              <a:t> = -</a:t>
            </a:r>
            <a:r>
              <a:rPr lang="en-US" i="1" dirty="0"/>
              <a:t>d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61A482-C48F-47B7-B8EF-44FA19AA0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D832FC-C88A-C100-A183-9BD8A225C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390235-BB45-46DF-7B50-A9F3C46B3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0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6BEE26-C6B4-85D4-71B1-8FB5A3958F41}"/>
              </a:ext>
            </a:extLst>
          </p:cNvPr>
          <p:cNvCxnSpPr>
            <a:cxnSpLocks/>
          </p:cNvCxnSpPr>
          <p:nvPr/>
        </p:nvCxnSpPr>
        <p:spPr>
          <a:xfrm>
            <a:off x="1290320" y="4917440"/>
            <a:ext cx="326136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4696AF-BDAA-7710-6EA4-363FC1CE4AE1}"/>
              </a:ext>
            </a:extLst>
          </p:cNvPr>
          <p:cNvCxnSpPr>
            <a:cxnSpLocks/>
          </p:cNvCxnSpPr>
          <p:nvPr/>
        </p:nvCxnSpPr>
        <p:spPr>
          <a:xfrm flipH="1">
            <a:off x="1249680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08501EA-51B0-08E4-ADFC-5D778D7813B5}"/>
              </a:ext>
            </a:extLst>
          </p:cNvPr>
          <p:cNvCxnSpPr>
            <a:cxnSpLocks/>
          </p:cNvCxnSpPr>
          <p:nvPr/>
        </p:nvCxnSpPr>
        <p:spPr>
          <a:xfrm flipH="1">
            <a:off x="1419613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E4EFCD-92B8-6545-2DBC-327EA2DAFFC2}"/>
              </a:ext>
            </a:extLst>
          </p:cNvPr>
          <p:cNvCxnSpPr>
            <a:cxnSpLocks/>
          </p:cNvCxnSpPr>
          <p:nvPr/>
        </p:nvCxnSpPr>
        <p:spPr>
          <a:xfrm flipH="1">
            <a:off x="1589546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FBB8EFF-4E05-04BC-F196-350BDA96248E}"/>
              </a:ext>
            </a:extLst>
          </p:cNvPr>
          <p:cNvCxnSpPr>
            <a:cxnSpLocks/>
          </p:cNvCxnSpPr>
          <p:nvPr/>
        </p:nvCxnSpPr>
        <p:spPr>
          <a:xfrm flipH="1">
            <a:off x="1759479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E202236-F0CB-DCB1-F6C5-72E8E1B1721F}"/>
              </a:ext>
            </a:extLst>
          </p:cNvPr>
          <p:cNvCxnSpPr>
            <a:cxnSpLocks/>
          </p:cNvCxnSpPr>
          <p:nvPr/>
        </p:nvCxnSpPr>
        <p:spPr>
          <a:xfrm flipH="1">
            <a:off x="1929412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A8DA2B9-8B45-8482-AADF-14B8DD7CC40B}"/>
              </a:ext>
            </a:extLst>
          </p:cNvPr>
          <p:cNvCxnSpPr>
            <a:cxnSpLocks/>
          </p:cNvCxnSpPr>
          <p:nvPr/>
        </p:nvCxnSpPr>
        <p:spPr>
          <a:xfrm flipH="1">
            <a:off x="2099345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66424FF-3D1A-771B-AE65-72132444C2D0}"/>
              </a:ext>
            </a:extLst>
          </p:cNvPr>
          <p:cNvCxnSpPr>
            <a:cxnSpLocks/>
          </p:cNvCxnSpPr>
          <p:nvPr/>
        </p:nvCxnSpPr>
        <p:spPr>
          <a:xfrm flipH="1">
            <a:off x="2269278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4C5DCCB-F91A-AA1D-73E7-45E75DBCCB74}"/>
              </a:ext>
            </a:extLst>
          </p:cNvPr>
          <p:cNvCxnSpPr>
            <a:cxnSpLocks/>
          </p:cNvCxnSpPr>
          <p:nvPr/>
        </p:nvCxnSpPr>
        <p:spPr>
          <a:xfrm flipH="1">
            <a:off x="2439211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80651D9-B6A7-2001-873A-52A722284DB5}"/>
              </a:ext>
            </a:extLst>
          </p:cNvPr>
          <p:cNvCxnSpPr>
            <a:cxnSpLocks/>
          </p:cNvCxnSpPr>
          <p:nvPr/>
        </p:nvCxnSpPr>
        <p:spPr>
          <a:xfrm flipH="1">
            <a:off x="2609144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2D59582-685D-8B67-6FCB-00E8EEBC702D}"/>
              </a:ext>
            </a:extLst>
          </p:cNvPr>
          <p:cNvCxnSpPr>
            <a:cxnSpLocks/>
          </p:cNvCxnSpPr>
          <p:nvPr/>
        </p:nvCxnSpPr>
        <p:spPr>
          <a:xfrm flipH="1">
            <a:off x="2779077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9C713C-C520-D109-5FCD-C912A43D40B4}"/>
              </a:ext>
            </a:extLst>
          </p:cNvPr>
          <p:cNvCxnSpPr>
            <a:cxnSpLocks/>
          </p:cNvCxnSpPr>
          <p:nvPr/>
        </p:nvCxnSpPr>
        <p:spPr>
          <a:xfrm flipH="1">
            <a:off x="2949010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8FA0CB9-AC52-1A21-2E27-E7763EBFF29D}"/>
              </a:ext>
            </a:extLst>
          </p:cNvPr>
          <p:cNvCxnSpPr>
            <a:cxnSpLocks/>
          </p:cNvCxnSpPr>
          <p:nvPr/>
        </p:nvCxnSpPr>
        <p:spPr>
          <a:xfrm flipH="1">
            <a:off x="3118943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E3E83FB-7AAC-19A3-5D55-7F009FBEE16A}"/>
              </a:ext>
            </a:extLst>
          </p:cNvPr>
          <p:cNvCxnSpPr>
            <a:cxnSpLocks/>
          </p:cNvCxnSpPr>
          <p:nvPr/>
        </p:nvCxnSpPr>
        <p:spPr>
          <a:xfrm flipH="1">
            <a:off x="3288876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2FEE8A6-6C29-82B1-2583-3F228481CDCC}"/>
              </a:ext>
            </a:extLst>
          </p:cNvPr>
          <p:cNvCxnSpPr>
            <a:cxnSpLocks/>
          </p:cNvCxnSpPr>
          <p:nvPr/>
        </p:nvCxnSpPr>
        <p:spPr>
          <a:xfrm flipH="1">
            <a:off x="3458809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D1BD0F8-3968-38F0-1E2D-FBBAD025EEE7}"/>
              </a:ext>
            </a:extLst>
          </p:cNvPr>
          <p:cNvCxnSpPr>
            <a:cxnSpLocks/>
          </p:cNvCxnSpPr>
          <p:nvPr/>
        </p:nvCxnSpPr>
        <p:spPr>
          <a:xfrm flipH="1">
            <a:off x="3628742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8EF2D82-D274-6827-FBAB-69B3AE1B0DC8}"/>
              </a:ext>
            </a:extLst>
          </p:cNvPr>
          <p:cNvCxnSpPr>
            <a:cxnSpLocks/>
          </p:cNvCxnSpPr>
          <p:nvPr/>
        </p:nvCxnSpPr>
        <p:spPr>
          <a:xfrm flipH="1">
            <a:off x="3798675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32AE7F4-1FE8-0C37-482B-3DDB96189DCB}"/>
              </a:ext>
            </a:extLst>
          </p:cNvPr>
          <p:cNvCxnSpPr>
            <a:cxnSpLocks/>
          </p:cNvCxnSpPr>
          <p:nvPr/>
        </p:nvCxnSpPr>
        <p:spPr>
          <a:xfrm flipH="1">
            <a:off x="3968608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1E221F2-6778-8B7B-17B6-B806364AD407}"/>
              </a:ext>
            </a:extLst>
          </p:cNvPr>
          <p:cNvCxnSpPr>
            <a:cxnSpLocks/>
          </p:cNvCxnSpPr>
          <p:nvPr/>
        </p:nvCxnSpPr>
        <p:spPr>
          <a:xfrm flipH="1">
            <a:off x="4138541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E64DADB-068A-60B1-30E8-DD857EFA5587}"/>
              </a:ext>
            </a:extLst>
          </p:cNvPr>
          <p:cNvCxnSpPr>
            <a:cxnSpLocks/>
          </p:cNvCxnSpPr>
          <p:nvPr/>
        </p:nvCxnSpPr>
        <p:spPr>
          <a:xfrm flipH="1">
            <a:off x="4308475" y="491744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5B1CA458-3E93-5DBE-A5CB-544D76E997E8}"/>
              </a:ext>
            </a:extLst>
          </p:cNvPr>
          <p:cNvSpPr/>
          <p:nvPr/>
        </p:nvSpPr>
        <p:spPr>
          <a:xfrm>
            <a:off x="2850197" y="407212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45B4949-474E-30C0-9FD2-FFC709DA7BDC}"/>
              </a:ext>
            </a:extLst>
          </p:cNvPr>
          <p:cNvCxnSpPr>
            <a:cxnSpLocks/>
          </p:cNvCxnSpPr>
          <p:nvPr/>
        </p:nvCxnSpPr>
        <p:spPr>
          <a:xfrm flipH="1" flipV="1">
            <a:off x="2880677" y="3708718"/>
            <a:ext cx="0" cy="1209835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3B16E29-0060-0EF7-97EA-4A728F786559}"/>
              </a:ext>
            </a:extLst>
          </p:cNvPr>
          <p:cNvSpPr txBox="1"/>
          <p:nvPr/>
        </p:nvSpPr>
        <p:spPr>
          <a:xfrm>
            <a:off x="2864829" y="3469521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z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50A05E-E630-F92F-F3F2-A3E0849E4B27}"/>
              </a:ext>
            </a:extLst>
          </p:cNvPr>
          <p:cNvSpPr txBox="1"/>
          <p:nvPr/>
        </p:nvSpPr>
        <p:spPr>
          <a:xfrm>
            <a:off x="2865710" y="3904077"/>
            <a:ext cx="1152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P</a:t>
            </a:r>
            <a:r>
              <a:rPr lang="en-US" sz="2000" dirty="0"/>
              <a:t>(0, 0,</a:t>
            </a:r>
            <a:r>
              <a:rPr lang="en-US" sz="2000" i="1" dirty="0"/>
              <a:t> d</a:t>
            </a:r>
            <a:r>
              <a:rPr lang="en-US" sz="2000" dirty="0"/>
              <a:t>)</a:t>
            </a:r>
            <a:endParaRPr lang="en-US" sz="2000" i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3FDEE04-BAA0-37B9-6C58-1BA0A8FF2C5E}"/>
              </a:ext>
            </a:extLst>
          </p:cNvPr>
          <p:cNvSpPr txBox="1"/>
          <p:nvPr/>
        </p:nvSpPr>
        <p:spPr>
          <a:xfrm>
            <a:off x="2348528" y="386963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+Q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C25454F-EA99-7622-763E-F5CB3192F2CA}"/>
              </a:ext>
            </a:extLst>
          </p:cNvPr>
          <p:cNvCxnSpPr>
            <a:cxnSpLocks/>
          </p:cNvCxnSpPr>
          <p:nvPr/>
        </p:nvCxnSpPr>
        <p:spPr>
          <a:xfrm>
            <a:off x="7617460" y="4917440"/>
            <a:ext cx="326136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DC3F4403-AE8D-0494-7EDC-6559AB1D33F5}"/>
              </a:ext>
            </a:extLst>
          </p:cNvPr>
          <p:cNvSpPr/>
          <p:nvPr/>
        </p:nvSpPr>
        <p:spPr>
          <a:xfrm>
            <a:off x="9177337" y="4072128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0D2704A5-C621-B1FA-19D8-F44AE7027CAF}"/>
              </a:ext>
            </a:extLst>
          </p:cNvPr>
          <p:cNvCxnSpPr>
            <a:cxnSpLocks/>
          </p:cNvCxnSpPr>
          <p:nvPr/>
        </p:nvCxnSpPr>
        <p:spPr>
          <a:xfrm flipV="1">
            <a:off x="9211627" y="3708718"/>
            <a:ext cx="0" cy="2253932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3FF62524-7707-E073-3EC4-9565B2B78B7F}"/>
              </a:ext>
            </a:extLst>
          </p:cNvPr>
          <p:cNvSpPr txBox="1"/>
          <p:nvPr/>
        </p:nvSpPr>
        <p:spPr>
          <a:xfrm>
            <a:off x="9191969" y="3469521"/>
            <a:ext cx="284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z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284D79D-210C-D9D6-123F-0E26A3BDB333}"/>
              </a:ext>
            </a:extLst>
          </p:cNvPr>
          <p:cNvSpPr txBox="1"/>
          <p:nvPr/>
        </p:nvSpPr>
        <p:spPr>
          <a:xfrm>
            <a:off x="9192850" y="3904077"/>
            <a:ext cx="1152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0, 0,</a:t>
            </a:r>
            <a:r>
              <a:rPr lang="en-US" sz="2000" i="1" dirty="0"/>
              <a:t> d</a:t>
            </a:r>
            <a:r>
              <a:rPr lang="en-US" sz="2000" dirty="0"/>
              <a:t>)</a:t>
            </a:r>
            <a:endParaRPr lang="en-US" sz="2000" i="1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81CD9DB-05A8-A948-F881-E2AE36B40889}"/>
              </a:ext>
            </a:extLst>
          </p:cNvPr>
          <p:cNvSpPr txBox="1"/>
          <p:nvPr/>
        </p:nvSpPr>
        <p:spPr>
          <a:xfrm>
            <a:off x="8675668" y="3869631"/>
            <a:ext cx="543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+Q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A07E8877-6BB0-4040-6DD8-F9F3A5881DCA}"/>
              </a:ext>
            </a:extLst>
          </p:cNvPr>
          <p:cNvSpPr/>
          <p:nvPr/>
        </p:nvSpPr>
        <p:spPr>
          <a:xfrm>
            <a:off x="9179877" y="5758930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066E593-BC74-1CD7-4B33-4621CE04509D}"/>
              </a:ext>
            </a:extLst>
          </p:cNvPr>
          <p:cNvSpPr txBox="1"/>
          <p:nvPr/>
        </p:nvSpPr>
        <p:spPr>
          <a:xfrm>
            <a:off x="9192850" y="5590879"/>
            <a:ext cx="1152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0, 0,</a:t>
            </a:r>
            <a:r>
              <a:rPr lang="en-US" sz="2000" i="1" dirty="0"/>
              <a:t> -d</a:t>
            </a:r>
            <a:r>
              <a:rPr lang="en-US" sz="2000" dirty="0"/>
              <a:t>)</a:t>
            </a:r>
            <a:endParaRPr lang="en-US" sz="2000" i="1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97CA8494-333E-34E2-F451-8C4D35F45AF5}"/>
              </a:ext>
            </a:extLst>
          </p:cNvPr>
          <p:cNvSpPr txBox="1"/>
          <p:nvPr/>
        </p:nvSpPr>
        <p:spPr>
          <a:xfrm>
            <a:off x="8721388" y="5556433"/>
            <a:ext cx="543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-Q</a:t>
            </a:r>
          </a:p>
        </p:txBody>
      </p:sp>
      <p:sp>
        <p:nvSpPr>
          <p:cNvPr id="89" name="Minus Sign 88">
            <a:extLst>
              <a:ext uri="{FF2B5EF4-FFF2-40B4-BE49-F238E27FC236}">
                <a16:creationId xmlns:a16="http://schemas.microsoft.com/office/drawing/2014/main" id="{697E2DA5-B206-6506-E6C2-63C3D2564CAD}"/>
              </a:ext>
            </a:extLst>
          </p:cNvPr>
          <p:cNvSpPr/>
          <p:nvPr/>
        </p:nvSpPr>
        <p:spPr>
          <a:xfrm>
            <a:off x="5730240" y="3819147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Minus Sign 89">
            <a:extLst>
              <a:ext uri="{FF2B5EF4-FFF2-40B4-BE49-F238E27FC236}">
                <a16:creationId xmlns:a16="http://schemas.microsoft.com/office/drawing/2014/main" id="{466DDF2D-A918-76B8-979C-29420B7D58E8}"/>
              </a:ext>
            </a:extLst>
          </p:cNvPr>
          <p:cNvSpPr/>
          <p:nvPr/>
        </p:nvSpPr>
        <p:spPr>
          <a:xfrm>
            <a:off x="5730240" y="3977641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Minus Sign 90">
            <a:extLst>
              <a:ext uri="{FF2B5EF4-FFF2-40B4-BE49-F238E27FC236}">
                <a16:creationId xmlns:a16="http://schemas.microsoft.com/office/drawing/2014/main" id="{74F512C0-881D-2B7B-645B-376213E424EF}"/>
              </a:ext>
            </a:extLst>
          </p:cNvPr>
          <p:cNvSpPr/>
          <p:nvPr/>
        </p:nvSpPr>
        <p:spPr>
          <a:xfrm>
            <a:off x="5730240" y="4148599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9FF38BA-B35E-CF3B-3524-7D641A8E354B}"/>
              </a:ext>
            </a:extLst>
          </p:cNvPr>
          <p:cNvSpPr txBox="1"/>
          <p:nvPr/>
        </p:nvSpPr>
        <p:spPr>
          <a:xfrm>
            <a:off x="985607" y="4227582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E9EABE6-CCBD-9969-1C37-5C50CE20C9AE}"/>
              </a:ext>
            </a:extLst>
          </p:cNvPr>
          <p:cNvSpPr txBox="1"/>
          <p:nvPr/>
        </p:nvSpPr>
        <p:spPr>
          <a:xfrm>
            <a:off x="977396" y="5202272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2AECB686-12F1-8361-46ED-24CA58B4AB37}"/>
              </a:ext>
            </a:extLst>
          </p:cNvPr>
          <p:cNvSpPr txBox="1"/>
          <p:nvPr/>
        </p:nvSpPr>
        <p:spPr>
          <a:xfrm>
            <a:off x="7354490" y="4317491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4E2F72E-8222-0676-2161-FB8F2B179BF3}"/>
              </a:ext>
            </a:extLst>
          </p:cNvPr>
          <p:cNvSpPr txBox="1"/>
          <p:nvPr/>
        </p:nvSpPr>
        <p:spPr>
          <a:xfrm>
            <a:off x="7367656" y="5130584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1F75E1A6-EA09-EFC2-C2B7-01C1E7F87F62}"/>
              </a:ext>
            </a:extLst>
          </p:cNvPr>
          <p:cNvSpPr/>
          <p:nvPr/>
        </p:nvSpPr>
        <p:spPr>
          <a:xfrm rot="10800000">
            <a:off x="9245006" y="5288713"/>
            <a:ext cx="163628" cy="444500"/>
          </a:xfrm>
          <a:custGeom>
            <a:avLst/>
            <a:gdLst>
              <a:gd name="connsiteX0" fmla="*/ 0 w 264160"/>
              <a:gd name="connsiteY0" fmla="*/ 416560 h 416560"/>
              <a:gd name="connsiteX1" fmla="*/ 243840 w 264160"/>
              <a:gd name="connsiteY1" fmla="*/ 233680 h 416560"/>
              <a:gd name="connsiteX2" fmla="*/ 30480 w 264160"/>
              <a:gd name="connsiteY2" fmla="*/ 223520 h 416560"/>
              <a:gd name="connsiteX3" fmla="*/ 264160 w 264160"/>
              <a:gd name="connsiteY3" fmla="*/ 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60" h="416560">
                <a:moveTo>
                  <a:pt x="0" y="416560"/>
                </a:moveTo>
                <a:cubicBezTo>
                  <a:pt x="119380" y="341206"/>
                  <a:pt x="238760" y="265853"/>
                  <a:pt x="243840" y="233680"/>
                </a:cubicBezTo>
                <a:cubicBezTo>
                  <a:pt x="248920" y="201507"/>
                  <a:pt x="27093" y="262467"/>
                  <a:pt x="30480" y="223520"/>
                </a:cubicBezTo>
                <a:cubicBezTo>
                  <a:pt x="33867" y="184573"/>
                  <a:pt x="160867" y="115147"/>
                  <a:pt x="2641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895413C-996A-F0E2-3E79-FC51F6CC6AB4}"/>
              </a:ext>
            </a:extLst>
          </p:cNvPr>
          <p:cNvSpPr txBox="1"/>
          <p:nvPr/>
        </p:nvSpPr>
        <p:spPr>
          <a:xfrm>
            <a:off x="9282746" y="5062942"/>
            <a:ext cx="1670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mage char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C276CB-CA27-4F5B-D7EC-537EC36E7B03}"/>
              </a:ext>
            </a:extLst>
          </p:cNvPr>
          <p:cNvSpPr txBox="1"/>
          <p:nvPr/>
        </p:nvSpPr>
        <p:spPr>
          <a:xfrm>
            <a:off x="2535736" y="5275897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2F06B5-1574-8FD8-DCC9-C336F9305D29}"/>
              </a:ext>
            </a:extLst>
          </p:cNvPr>
          <p:cNvSpPr txBox="1"/>
          <p:nvPr/>
        </p:nvSpPr>
        <p:spPr>
          <a:xfrm>
            <a:off x="7642035" y="5516816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b="1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519737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671B65-9C46-7998-8A26-A2174017CF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19D05-E5D3-0D3F-4D27-5625CF214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Conducting Plan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FD6507-0940-0C0B-6DE8-115B35813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D41AC4-3C12-5159-FF81-E37B829F8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59AE94-EDB0-73CF-8770-3A9DD608B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1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F5455DF-85DB-09E4-50DE-E0698130D505}"/>
              </a:ext>
            </a:extLst>
          </p:cNvPr>
          <p:cNvCxnSpPr>
            <a:cxnSpLocks/>
          </p:cNvCxnSpPr>
          <p:nvPr/>
        </p:nvCxnSpPr>
        <p:spPr>
          <a:xfrm>
            <a:off x="1179091" y="3889172"/>
            <a:ext cx="326136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5612EF8-43FF-955F-3902-D7B8E40982C9}"/>
              </a:ext>
            </a:extLst>
          </p:cNvPr>
          <p:cNvCxnSpPr>
            <a:cxnSpLocks/>
          </p:cNvCxnSpPr>
          <p:nvPr/>
        </p:nvCxnSpPr>
        <p:spPr>
          <a:xfrm flipH="1">
            <a:off x="1138451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7061B89-6B15-34B5-8243-31F1669BA343}"/>
              </a:ext>
            </a:extLst>
          </p:cNvPr>
          <p:cNvCxnSpPr>
            <a:cxnSpLocks/>
          </p:cNvCxnSpPr>
          <p:nvPr/>
        </p:nvCxnSpPr>
        <p:spPr>
          <a:xfrm flipH="1">
            <a:off x="1308384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9C0FF4C-B1F3-F8DE-6945-41D48521B9F1}"/>
              </a:ext>
            </a:extLst>
          </p:cNvPr>
          <p:cNvCxnSpPr>
            <a:cxnSpLocks/>
          </p:cNvCxnSpPr>
          <p:nvPr/>
        </p:nvCxnSpPr>
        <p:spPr>
          <a:xfrm flipH="1">
            <a:off x="1478317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540C802-ADFE-4C4E-A35F-62B51BDEC018}"/>
              </a:ext>
            </a:extLst>
          </p:cNvPr>
          <p:cNvCxnSpPr>
            <a:cxnSpLocks/>
          </p:cNvCxnSpPr>
          <p:nvPr/>
        </p:nvCxnSpPr>
        <p:spPr>
          <a:xfrm flipH="1">
            <a:off x="1648250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9605559-850A-FD7D-6E23-AC80F6CA1EC5}"/>
              </a:ext>
            </a:extLst>
          </p:cNvPr>
          <p:cNvCxnSpPr>
            <a:cxnSpLocks/>
          </p:cNvCxnSpPr>
          <p:nvPr/>
        </p:nvCxnSpPr>
        <p:spPr>
          <a:xfrm flipH="1">
            <a:off x="1818183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82E13C0-8EF8-57FF-8D1A-2C1BCE1B0A4C}"/>
              </a:ext>
            </a:extLst>
          </p:cNvPr>
          <p:cNvCxnSpPr>
            <a:cxnSpLocks/>
          </p:cNvCxnSpPr>
          <p:nvPr/>
        </p:nvCxnSpPr>
        <p:spPr>
          <a:xfrm flipH="1">
            <a:off x="198811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326B408-901D-6F73-5EA5-966CC86F73E4}"/>
              </a:ext>
            </a:extLst>
          </p:cNvPr>
          <p:cNvCxnSpPr>
            <a:cxnSpLocks/>
          </p:cNvCxnSpPr>
          <p:nvPr/>
        </p:nvCxnSpPr>
        <p:spPr>
          <a:xfrm flipH="1">
            <a:off x="2158049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1A1E3B8-FC71-C2B3-81F5-43D5873B9BF5}"/>
              </a:ext>
            </a:extLst>
          </p:cNvPr>
          <p:cNvCxnSpPr>
            <a:cxnSpLocks/>
          </p:cNvCxnSpPr>
          <p:nvPr/>
        </p:nvCxnSpPr>
        <p:spPr>
          <a:xfrm flipH="1">
            <a:off x="2327982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15222C0-F898-062E-49F7-F9819E99495E}"/>
              </a:ext>
            </a:extLst>
          </p:cNvPr>
          <p:cNvCxnSpPr>
            <a:cxnSpLocks/>
          </p:cNvCxnSpPr>
          <p:nvPr/>
        </p:nvCxnSpPr>
        <p:spPr>
          <a:xfrm flipH="1">
            <a:off x="2497915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6263BC1-3944-3CB1-40B9-6FB800BAF968}"/>
              </a:ext>
            </a:extLst>
          </p:cNvPr>
          <p:cNvCxnSpPr>
            <a:cxnSpLocks/>
          </p:cNvCxnSpPr>
          <p:nvPr/>
        </p:nvCxnSpPr>
        <p:spPr>
          <a:xfrm flipH="1">
            <a:off x="2667848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8FB9AEA-DEFC-D8F0-6F35-BD4DA732194C}"/>
              </a:ext>
            </a:extLst>
          </p:cNvPr>
          <p:cNvCxnSpPr>
            <a:cxnSpLocks/>
          </p:cNvCxnSpPr>
          <p:nvPr/>
        </p:nvCxnSpPr>
        <p:spPr>
          <a:xfrm flipH="1">
            <a:off x="2837781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1BBD3A4-5F67-A312-EE3F-453C7725FBAE}"/>
              </a:ext>
            </a:extLst>
          </p:cNvPr>
          <p:cNvCxnSpPr>
            <a:cxnSpLocks/>
          </p:cNvCxnSpPr>
          <p:nvPr/>
        </p:nvCxnSpPr>
        <p:spPr>
          <a:xfrm flipH="1">
            <a:off x="3007714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62A9267-D85A-01D7-0086-66CA63EE25EE}"/>
              </a:ext>
            </a:extLst>
          </p:cNvPr>
          <p:cNvCxnSpPr>
            <a:cxnSpLocks/>
          </p:cNvCxnSpPr>
          <p:nvPr/>
        </p:nvCxnSpPr>
        <p:spPr>
          <a:xfrm flipH="1">
            <a:off x="3177647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17DF917-5FEB-5EB9-BEB1-DBC15EFEE9B0}"/>
              </a:ext>
            </a:extLst>
          </p:cNvPr>
          <p:cNvCxnSpPr>
            <a:cxnSpLocks/>
          </p:cNvCxnSpPr>
          <p:nvPr/>
        </p:nvCxnSpPr>
        <p:spPr>
          <a:xfrm flipH="1">
            <a:off x="3347580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B84EE06-30F9-D848-E7C0-E2CAE193C92F}"/>
              </a:ext>
            </a:extLst>
          </p:cNvPr>
          <p:cNvCxnSpPr>
            <a:cxnSpLocks/>
          </p:cNvCxnSpPr>
          <p:nvPr/>
        </p:nvCxnSpPr>
        <p:spPr>
          <a:xfrm flipH="1">
            <a:off x="3517513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CF21E28-55DB-EB2E-718F-099708FF45D3}"/>
              </a:ext>
            </a:extLst>
          </p:cNvPr>
          <p:cNvCxnSpPr>
            <a:cxnSpLocks/>
          </p:cNvCxnSpPr>
          <p:nvPr/>
        </p:nvCxnSpPr>
        <p:spPr>
          <a:xfrm flipH="1">
            <a:off x="368744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B7CD14A-8D86-58DC-3C79-810B0B4CDF88}"/>
              </a:ext>
            </a:extLst>
          </p:cNvPr>
          <p:cNvCxnSpPr>
            <a:cxnSpLocks/>
          </p:cNvCxnSpPr>
          <p:nvPr/>
        </p:nvCxnSpPr>
        <p:spPr>
          <a:xfrm flipH="1">
            <a:off x="3857379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3B71999-599C-9735-E135-E9F01E9F6EC1}"/>
              </a:ext>
            </a:extLst>
          </p:cNvPr>
          <p:cNvCxnSpPr>
            <a:cxnSpLocks/>
          </p:cNvCxnSpPr>
          <p:nvPr/>
        </p:nvCxnSpPr>
        <p:spPr>
          <a:xfrm flipH="1">
            <a:off x="4027312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2FDD4ED-0511-128A-DD06-2C6B4405F863}"/>
              </a:ext>
            </a:extLst>
          </p:cNvPr>
          <p:cNvCxnSpPr>
            <a:cxnSpLocks/>
          </p:cNvCxnSpPr>
          <p:nvPr/>
        </p:nvCxnSpPr>
        <p:spPr>
          <a:xfrm flipH="1">
            <a:off x="419724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21DF834B-F482-1F97-1E0D-E0EBAE2AD8FA}"/>
              </a:ext>
            </a:extLst>
          </p:cNvPr>
          <p:cNvSpPr/>
          <p:nvPr/>
        </p:nvSpPr>
        <p:spPr>
          <a:xfrm>
            <a:off x="2158823" y="296860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0DF54C6-4A06-75DD-D4BE-0F7AFC510999}"/>
              </a:ext>
            </a:extLst>
          </p:cNvPr>
          <p:cNvCxnSpPr>
            <a:cxnSpLocks/>
          </p:cNvCxnSpPr>
          <p:nvPr/>
        </p:nvCxnSpPr>
        <p:spPr>
          <a:xfrm flipH="1" flipV="1">
            <a:off x="2190827" y="3032611"/>
            <a:ext cx="0" cy="85656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15A1545-0046-AFFA-314E-9EC3E0B5362F}"/>
              </a:ext>
            </a:extLst>
          </p:cNvPr>
          <p:cNvSpPr txBox="1"/>
          <p:nvPr/>
        </p:nvSpPr>
        <p:spPr>
          <a:xfrm>
            <a:off x="1808661" y="259416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07D94B30-F497-51A8-14DE-058B2F0F28C4}"/>
              </a:ext>
            </a:extLst>
          </p:cNvPr>
          <p:cNvSpPr/>
          <p:nvPr/>
        </p:nvSpPr>
        <p:spPr>
          <a:xfrm>
            <a:off x="9837978" y="5029535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EA65649-E64D-8F1D-21A8-94F22087B61E}"/>
              </a:ext>
            </a:extLst>
          </p:cNvPr>
          <p:cNvSpPr txBox="1"/>
          <p:nvPr/>
        </p:nvSpPr>
        <p:spPr>
          <a:xfrm>
            <a:off x="9715371" y="4966130"/>
            <a:ext cx="543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-Q</a:t>
            </a:r>
            <a:r>
              <a:rPr lang="en-US" sz="2000" baseline="-25000" dirty="0"/>
              <a:t>2</a:t>
            </a:r>
          </a:p>
        </p:txBody>
      </p:sp>
      <p:sp>
        <p:nvSpPr>
          <p:cNvPr id="89" name="Minus Sign 88">
            <a:extLst>
              <a:ext uri="{FF2B5EF4-FFF2-40B4-BE49-F238E27FC236}">
                <a16:creationId xmlns:a16="http://schemas.microsoft.com/office/drawing/2014/main" id="{1C7F8939-C62B-9FFB-F726-19B2A3AE7E05}"/>
              </a:ext>
            </a:extLst>
          </p:cNvPr>
          <p:cNvSpPr/>
          <p:nvPr/>
        </p:nvSpPr>
        <p:spPr>
          <a:xfrm>
            <a:off x="5463783" y="2616062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Minus Sign 89">
            <a:extLst>
              <a:ext uri="{FF2B5EF4-FFF2-40B4-BE49-F238E27FC236}">
                <a16:creationId xmlns:a16="http://schemas.microsoft.com/office/drawing/2014/main" id="{17B66B62-F266-A0AB-A8B1-8840C277AE1B}"/>
              </a:ext>
            </a:extLst>
          </p:cNvPr>
          <p:cNvSpPr/>
          <p:nvPr/>
        </p:nvSpPr>
        <p:spPr>
          <a:xfrm>
            <a:off x="5463783" y="2774556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Minus Sign 90">
            <a:extLst>
              <a:ext uri="{FF2B5EF4-FFF2-40B4-BE49-F238E27FC236}">
                <a16:creationId xmlns:a16="http://schemas.microsoft.com/office/drawing/2014/main" id="{CBF35D33-592D-1C24-B903-FAADC104C875}"/>
              </a:ext>
            </a:extLst>
          </p:cNvPr>
          <p:cNvSpPr/>
          <p:nvPr/>
        </p:nvSpPr>
        <p:spPr>
          <a:xfrm>
            <a:off x="5463783" y="2945514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3223A552-AB73-A0C5-0426-11766E73B0CE}"/>
              </a:ext>
            </a:extLst>
          </p:cNvPr>
          <p:cNvSpPr txBox="1"/>
          <p:nvPr/>
        </p:nvSpPr>
        <p:spPr>
          <a:xfrm>
            <a:off x="319479" y="3199244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5499863-B372-9C41-DFA0-96195AD74590}"/>
              </a:ext>
            </a:extLst>
          </p:cNvPr>
          <p:cNvSpPr txBox="1"/>
          <p:nvPr/>
        </p:nvSpPr>
        <p:spPr>
          <a:xfrm>
            <a:off x="346325" y="4182310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C047E1A0-9FA9-F066-D955-B0AC65530DAC}"/>
              </a:ext>
            </a:extLst>
          </p:cNvPr>
          <p:cNvSpPr txBox="1"/>
          <p:nvPr/>
        </p:nvSpPr>
        <p:spPr>
          <a:xfrm>
            <a:off x="10638065" y="3228945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DF73B246-0F95-0569-0503-9AF55741C120}"/>
              </a:ext>
            </a:extLst>
          </p:cNvPr>
          <p:cNvSpPr/>
          <p:nvPr/>
        </p:nvSpPr>
        <p:spPr>
          <a:xfrm rot="1486803">
            <a:off x="9505913" y="5074897"/>
            <a:ext cx="161390" cy="444500"/>
          </a:xfrm>
          <a:custGeom>
            <a:avLst/>
            <a:gdLst>
              <a:gd name="connsiteX0" fmla="*/ 0 w 264160"/>
              <a:gd name="connsiteY0" fmla="*/ 416560 h 416560"/>
              <a:gd name="connsiteX1" fmla="*/ 243840 w 264160"/>
              <a:gd name="connsiteY1" fmla="*/ 233680 h 416560"/>
              <a:gd name="connsiteX2" fmla="*/ 30480 w 264160"/>
              <a:gd name="connsiteY2" fmla="*/ 223520 h 416560"/>
              <a:gd name="connsiteX3" fmla="*/ 264160 w 264160"/>
              <a:gd name="connsiteY3" fmla="*/ 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60" h="416560">
                <a:moveTo>
                  <a:pt x="0" y="416560"/>
                </a:moveTo>
                <a:cubicBezTo>
                  <a:pt x="119380" y="341206"/>
                  <a:pt x="238760" y="265853"/>
                  <a:pt x="243840" y="233680"/>
                </a:cubicBezTo>
                <a:cubicBezTo>
                  <a:pt x="248920" y="201507"/>
                  <a:pt x="27093" y="262467"/>
                  <a:pt x="30480" y="223520"/>
                </a:cubicBezTo>
                <a:cubicBezTo>
                  <a:pt x="33867" y="184573"/>
                  <a:pt x="160867" y="115147"/>
                  <a:pt x="2641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222FF90-78ED-5C26-8244-17885F85595F}"/>
              </a:ext>
            </a:extLst>
          </p:cNvPr>
          <p:cNvSpPr txBox="1"/>
          <p:nvPr/>
        </p:nvSpPr>
        <p:spPr>
          <a:xfrm>
            <a:off x="8584757" y="5420254"/>
            <a:ext cx="1670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mage char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AF8DC6-ADC9-2BB1-B49D-20C627F4FCCD}"/>
              </a:ext>
            </a:extLst>
          </p:cNvPr>
          <p:cNvSpPr txBox="1"/>
          <p:nvPr/>
        </p:nvSpPr>
        <p:spPr>
          <a:xfrm>
            <a:off x="2424507" y="4247629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A4D903-C334-2C29-1DA9-2B9AF2CD381C}"/>
              </a:ext>
            </a:extLst>
          </p:cNvPr>
          <p:cNvSpPr txBox="1"/>
          <p:nvPr/>
        </p:nvSpPr>
        <p:spPr>
          <a:xfrm>
            <a:off x="7574820" y="4203639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b="1" dirty="0"/>
              <a:t>0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B87E9FEB-105E-0273-0EC4-DF9D78F4AF8A}"/>
              </a:ext>
            </a:extLst>
          </p:cNvPr>
          <p:cNvSpPr/>
          <p:nvPr/>
        </p:nvSpPr>
        <p:spPr>
          <a:xfrm>
            <a:off x="3389758" y="268758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1ADB3E-BBCD-E546-F697-12E33135245E}"/>
              </a:ext>
            </a:extLst>
          </p:cNvPr>
          <p:cNvSpPr txBox="1"/>
          <p:nvPr/>
        </p:nvSpPr>
        <p:spPr>
          <a:xfrm>
            <a:off x="3030327" y="2367233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r>
              <a:rPr lang="en-US" sz="2000" baseline="-25000" dirty="0"/>
              <a:t>2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D8CE8E3-5B29-B3D7-4AFF-F80D52E27A5B}"/>
              </a:ext>
            </a:extLst>
          </p:cNvPr>
          <p:cNvCxnSpPr>
            <a:cxnSpLocks/>
          </p:cNvCxnSpPr>
          <p:nvPr/>
        </p:nvCxnSpPr>
        <p:spPr>
          <a:xfrm flipH="1" flipV="1">
            <a:off x="3427198" y="2755946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BBE70061-D50B-05F5-328A-FEFFF3299E66}"/>
              </a:ext>
            </a:extLst>
          </p:cNvPr>
          <p:cNvSpPr txBox="1"/>
          <p:nvPr/>
        </p:nvSpPr>
        <p:spPr>
          <a:xfrm>
            <a:off x="2188967" y="322894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B861363-CB83-65B2-6B96-CEAB1397C108}"/>
              </a:ext>
            </a:extLst>
          </p:cNvPr>
          <p:cNvSpPr txBox="1"/>
          <p:nvPr/>
        </p:nvSpPr>
        <p:spPr>
          <a:xfrm>
            <a:off x="3407054" y="310400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FF7FB48-2F88-434A-C135-593200EE60A8}"/>
              </a:ext>
            </a:extLst>
          </p:cNvPr>
          <p:cNvCxnSpPr>
            <a:cxnSpLocks/>
          </p:cNvCxnSpPr>
          <p:nvPr/>
        </p:nvCxnSpPr>
        <p:spPr>
          <a:xfrm>
            <a:off x="7620531" y="3889172"/>
            <a:ext cx="326136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E2C08C43-A062-8399-08C8-4BB45CBE1A7C}"/>
              </a:ext>
            </a:extLst>
          </p:cNvPr>
          <p:cNvSpPr/>
          <p:nvPr/>
        </p:nvSpPr>
        <p:spPr>
          <a:xfrm>
            <a:off x="8600263" y="2968603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3D091DF1-0987-8766-A71E-A10EDB0F31C1}"/>
              </a:ext>
            </a:extLst>
          </p:cNvPr>
          <p:cNvCxnSpPr>
            <a:cxnSpLocks/>
          </p:cNvCxnSpPr>
          <p:nvPr/>
        </p:nvCxnSpPr>
        <p:spPr>
          <a:xfrm flipH="1" flipV="1">
            <a:off x="8632267" y="3032611"/>
            <a:ext cx="0" cy="85656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5948D62-D8E7-30B8-0C26-81D62D619AB6}"/>
              </a:ext>
            </a:extLst>
          </p:cNvPr>
          <p:cNvSpPr txBox="1"/>
          <p:nvPr/>
        </p:nvSpPr>
        <p:spPr>
          <a:xfrm>
            <a:off x="8250101" y="259416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B9408C3-485D-A6E1-1EF5-92C002F6AC9B}"/>
              </a:ext>
            </a:extLst>
          </p:cNvPr>
          <p:cNvSpPr/>
          <p:nvPr/>
        </p:nvSpPr>
        <p:spPr>
          <a:xfrm>
            <a:off x="9831198" y="268758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9427521-1581-CDD0-CFFB-4D294D70D413}"/>
              </a:ext>
            </a:extLst>
          </p:cNvPr>
          <p:cNvSpPr txBox="1"/>
          <p:nvPr/>
        </p:nvSpPr>
        <p:spPr>
          <a:xfrm>
            <a:off x="9586607" y="2298819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r>
              <a:rPr lang="en-US" sz="2000" baseline="-25000" dirty="0"/>
              <a:t>2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E5F04264-92D2-A773-57EE-6BFB5A711E67}"/>
              </a:ext>
            </a:extLst>
          </p:cNvPr>
          <p:cNvCxnSpPr>
            <a:cxnSpLocks/>
          </p:cNvCxnSpPr>
          <p:nvPr/>
        </p:nvCxnSpPr>
        <p:spPr>
          <a:xfrm flipH="1" flipV="1">
            <a:off x="9868638" y="2755946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F32D8B7A-6B9B-457B-94C8-C2F2FE2527BB}"/>
              </a:ext>
            </a:extLst>
          </p:cNvPr>
          <p:cNvSpPr txBox="1"/>
          <p:nvPr/>
        </p:nvSpPr>
        <p:spPr>
          <a:xfrm>
            <a:off x="8630407" y="322894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BBCD5EB-4C9A-AB61-5802-73ACA1AC8723}"/>
              </a:ext>
            </a:extLst>
          </p:cNvPr>
          <p:cNvSpPr txBox="1"/>
          <p:nvPr/>
        </p:nvSpPr>
        <p:spPr>
          <a:xfrm>
            <a:off x="9848494" y="310400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805F8F2-0B2B-6B84-AA99-BA20F8D88A6E}"/>
              </a:ext>
            </a:extLst>
          </p:cNvPr>
          <p:cNvSpPr txBox="1"/>
          <p:nvPr/>
        </p:nvSpPr>
        <p:spPr>
          <a:xfrm>
            <a:off x="10638065" y="4143433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4CFA624-1A2F-68FC-B627-BAE144F82073}"/>
              </a:ext>
            </a:extLst>
          </p:cNvPr>
          <p:cNvSpPr txBox="1"/>
          <p:nvPr/>
        </p:nvSpPr>
        <p:spPr>
          <a:xfrm>
            <a:off x="8222628" y="4713119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-Q</a:t>
            </a:r>
            <a:r>
              <a:rPr lang="en-US" sz="2000" baseline="-25000" dirty="0"/>
              <a:t>1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20EC9081-143E-817F-93AA-B6A6BCA60786}"/>
              </a:ext>
            </a:extLst>
          </p:cNvPr>
          <p:cNvCxnSpPr>
            <a:cxnSpLocks/>
          </p:cNvCxnSpPr>
          <p:nvPr/>
        </p:nvCxnSpPr>
        <p:spPr>
          <a:xfrm flipH="1" flipV="1">
            <a:off x="9868638" y="3895136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1551D777-D214-7884-A64A-19F71F666AEB}"/>
              </a:ext>
            </a:extLst>
          </p:cNvPr>
          <p:cNvSpPr txBox="1"/>
          <p:nvPr/>
        </p:nvSpPr>
        <p:spPr>
          <a:xfrm>
            <a:off x="9830117" y="424788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3CED5D1-FFE8-DF8E-615A-90D05037DC5C}"/>
              </a:ext>
            </a:extLst>
          </p:cNvPr>
          <p:cNvSpPr/>
          <p:nvPr/>
        </p:nvSpPr>
        <p:spPr>
          <a:xfrm>
            <a:off x="8599927" y="4759011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C717317-9746-22D6-9E0F-6F246D8481BA}"/>
              </a:ext>
            </a:extLst>
          </p:cNvPr>
          <p:cNvCxnSpPr>
            <a:cxnSpLocks/>
          </p:cNvCxnSpPr>
          <p:nvPr/>
        </p:nvCxnSpPr>
        <p:spPr>
          <a:xfrm flipH="1" flipV="1">
            <a:off x="8632267" y="3897481"/>
            <a:ext cx="0" cy="85656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DBAAD17D-97EC-A428-E96A-2EA5D2CF7525}"/>
              </a:ext>
            </a:extLst>
          </p:cNvPr>
          <p:cNvSpPr txBox="1"/>
          <p:nvPr/>
        </p:nvSpPr>
        <p:spPr>
          <a:xfrm>
            <a:off x="8630407" y="410524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2ECC63DB-DE24-0C59-7EAC-02F486086904}"/>
              </a:ext>
            </a:extLst>
          </p:cNvPr>
          <p:cNvSpPr/>
          <p:nvPr/>
        </p:nvSpPr>
        <p:spPr>
          <a:xfrm rot="476339" flipH="1">
            <a:off x="8683870" y="4913395"/>
            <a:ext cx="490939" cy="513455"/>
          </a:xfrm>
          <a:custGeom>
            <a:avLst/>
            <a:gdLst>
              <a:gd name="connsiteX0" fmla="*/ 0 w 264160"/>
              <a:gd name="connsiteY0" fmla="*/ 416560 h 416560"/>
              <a:gd name="connsiteX1" fmla="*/ 243840 w 264160"/>
              <a:gd name="connsiteY1" fmla="*/ 233680 h 416560"/>
              <a:gd name="connsiteX2" fmla="*/ 30480 w 264160"/>
              <a:gd name="connsiteY2" fmla="*/ 223520 h 416560"/>
              <a:gd name="connsiteX3" fmla="*/ 264160 w 264160"/>
              <a:gd name="connsiteY3" fmla="*/ 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60" h="416560">
                <a:moveTo>
                  <a:pt x="0" y="416560"/>
                </a:moveTo>
                <a:cubicBezTo>
                  <a:pt x="119380" y="341206"/>
                  <a:pt x="238760" y="265853"/>
                  <a:pt x="243840" y="233680"/>
                </a:cubicBezTo>
                <a:cubicBezTo>
                  <a:pt x="248920" y="201507"/>
                  <a:pt x="27093" y="262467"/>
                  <a:pt x="30480" y="223520"/>
                </a:cubicBezTo>
                <a:cubicBezTo>
                  <a:pt x="33867" y="184573"/>
                  <a:pt x="160867" y="115147"/>
                  <a:pt x="2641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053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1025F2-B573-5758-779E-F99DCC1E16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472FB-14DA-B3B7-083A-D502C8367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Conducting Plan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0B2D5D-A4D0-EC61-D659-98153E64E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615B8E-AE11-215B-8828-514DD5BC0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F2CEA3-ACE9-408C-FA0E-43BF5F036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2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AA4384-E4A1-380B-9DC6-669738610008}"/>
              </a:ext>
            </a:extLst>
          </p:cNvPr>
          <p:cNvCxnSpPr>
            <a:cxnSpLocks/>
          </p:cNvCxnSpPr>
          <p:nvPr/>
        </p:nvCxnSpPr>
        <p:spPr>
          <a:xfrm>
            <a:off x="2510175" y="3889172"/>
            <a:ext cx="19202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98E2D60-35B4-9B81-B0C4-1DF376444A4F}"/>
              </a:ext>
            </a:extLst>
          </p:cNvPr>
          <p:cNvCxnSpPr>
            <a:cxnSpLocks/>
          </p:cNvCxnSpPr>
          <p:nvPr/>
        </p:nvCxnSpPr>
        <p:spPr>
          <a:xfrm flipH="1">
            <a:off x="2335456" y="247409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0D97AD1-3998-284A-CD77-33DEB3FA0074}"/>
              </a:ext>
            </a:extLst>
          </p:cNvPr>
          <p:cNvCxnSpPr>
            <a:cxnSpLocks/>
          </p:cNvCxnSpPr>
          <p:nvPr/>
        </p:nvCxnSpPr>
        <p:spPr>
          <a:xfrm flipH="1">
            <a:off x="2335456" y="2676244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E0BB384-CFCB-B773-EF00-2122644BBC99}"/>
              </a:ext>
            </a:extLst>
          </p:cNvPr>
          <p:cNvCxnSpPr>
            <a:cxnSpLocks/>
          </p:cNvCxnSpPr>
          <p:nvPr/>
        </p:nvCxnSpPr>
        <p:spPr>
          <a:xfrm flipH="1">
            <a:off x="2335456" y="2878398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1922CBD-3CC5-9554-94B7-DA69BFF48B65}"/>
              </a:ext>
            </a:extLst>
          </p:cNvPr>
          <p:cNvCxnSpPr>
            <a:cxnSpLocks/>
          </p:cNvCxnSpPr>
          <p:nvPr/>
        </p:nvCxnSpPr>
        <p:spPr>
          <a:xfrm flipH="1">
            <a:off x="2335456" y="308055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1C39777-25C0-584A-3419-FFF80C81A722}"/>
              </a:ext>
            </a:extLst>
          </p:cNvPr>
          <p:cNvCxnSpPr>
            <a:cxnSpLocks/>
          </p:cNvCxnSpPr>
          <p:nvPr/>
        </p:nvCxnSpPr>
        <p:spPr>
          <a:xfrm flipH="1">
            <a:off x="2335456" y="3282706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FAB32BD-EB1C-500D-8066-113C2A6921BF}"/>
              </a:ext>
            </a:extLst>
          </p:cNvPr>
          <p:cNvCxnSpPr>
            <a:cxnSpLocks/>
          </p:cNvCxnSpPr>
          <p:nvPr/>
        </p:nvCxnSpPr>
        <p:spPr>
          <a:xfrm flipH="1">
            <a:off x="2335456" y="348486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33F1554-8E09-BE5F-F9D3-AB7446BE0F23}"/>
              </a:ext>
            </a:extLst>
          </p:cNvPr>
          <p:cNvCxnSpPr>
            <a:cxnSpLocks/>
          </p:cNvCxnSpPr>
          <p:nvPr/>
        </p:nvCxnSpPr>
        <p:spPr>
          <a:xfrm flipH="1">
            <a:off x="2335456" y="3687014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45AE7F7-3970-8ECE-E434-4C25BD2B984F}"/>
              </a:ext>
            </a:extLst>
          </p:cNvPr>
          <p:cNvCxnSpPr>
            <a:cxnSpLocks/>
          </p:cNvCxnSpPr>
          <p:nvPr/>
        </p:nvCxnSpPr>
        <p:spPr>
          <a:xfrm flipH="1">
            <a:off x="233545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97D2D58-5D06-8B26-E0AF-5484E30C0D52}"/>
              </a:ext>
            </a:extLst>
          </p:cNvPr>
          <p:cNvCxnSpPr>
            <a:cxnSpLocks/>
          </p:cNvCxnSpPr>
          <p:nvPr/>
        </p:nvCxnSpPr>
        <p:spPr>
          <a:xfrm flipH="1">
            <a:off x="2497915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D761193-07E2-369F-0F71-522F14E06022}"/>
              </a:ext>
            </a:extLst>
          </p:cNvPr>
          <p:cNvCxnSpPr>
            <a:cxnSpLocks/>
          </p:cNvCxnSpPr>
          <p:nvPr/>
        </p:nvCxnSpPr>
        <p:spPr>
          <a:xfrm flipH="1">
            <a:off x="2667848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7DBBCCD-690F-A5AE-94CD-00643CA30076}"/>
              </a:ext>
            </a:extLst>
          </p:cNvPr>
          <p:cNvCxnSpPr>
            <a:cxnSpLocks/>
          </p:cNvCxnSpPr>
          <p:nvPr/>
        </p:nvCxnSpPr>
        <p:spPr>
          <a:xfrm flipH="1">
            <a:off x="2837781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146C68F-200A-E36E-6F8D-ECBB5A6CE257}"/>
              </a:ext>
            </a:extLst>
          </p:cNvPr>
          <p:cNvCxnSpPr>
            <a:cxnSpLocks/>
          </p:cNvCxnSpPr>
          <p:nvPr/>
        </p:nvCxnSpPr>
        <p:spPr>
          <a:xfrm flipH="1">
            <a:off x="3007714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97CB198-1CF2-EDF1-EE3C-FF9DB263CBF7}"/>
              </a:ext>
            </a:extLst>
          </p:cNvPr>
          <p:cNvCxnSpPr>
            <a:cxnSpLocks/>
          </p:cNvCxnSpPr>
          <p:nvPr/>
        </p:nvCxnSpPr>
        <p:spPr>
          <a:xfrm flipH="1">
            <a:off x="3177647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0D10633-9433-6086-205B-9A138228D368}"/>
              </a:ext>
            </a:extLst>
          </p:cNvPr>
          <p:cNvCxnSpPr>
            <a:cxnSpLocks/>
          </p:cNvCxnSpPr>
          <p:nvPr/>
        </p:nvCxnSpPr>
        <p:spPr>
          <a:xfrm flipH="1">
            <a:off x="3347580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43D7114-253D-6E7C-0FFA-B3CA5CD3C226}"/>
              </a:ext>
            </a:extLst>
          </p:cNvPr>
          <p:cNvCxnSpPr>
            <a:cxnSpLocks/>
          </p:cNvCxnSpPr>
          <p:nvPr/>
        </p:nvCxnSpPr>
        <p:spPr>
          <a:xfrm flipH="1">
            <a:off x="3517513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0C80302-AD12-12F8-6CE8-E06933B315D3}"/>
              </a:ext>
            </a:extLst>
          </p:cNvPr>
          <p:cNvCxnSpPr>
            <a:cxnSpLocks/>
          </p:cNvCxnSpPr>
          <p:nvPr/>
        </p:nvCxnSpPr>
        <p:spPr>
          <a:xfrm flipH="1">
            <a:off x="368744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8BF5B88-7770-7A49-9013-092053534C09}"/>
              </a:ext>
            </a:extLst>
          </p:cNvPr>
          <p:cNvCxnSpPr>
            <a:cxnSpLocks/>
          </p:cNvCxnSpPr>
          <p:nvPr/>
        </p:nvCxnSpPr>
        <p:spPr>
          <a:xfrm flipH="1">
            <a:off x="3857379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5A7E1E2-3BEE-BBDE-5973-A2ED2C36B2D8}"/>
              </a:ext>
            </a:extLst>
          </p:cNvPr>
          <p:cNvCxnSpPr>
            <a:cxnSpLocks/>
          </p:cNvCxnSpPr>
          <p:nvPr/>
        </p:nvCxnSpPr>
        <p:spPr>
          <a:xfrm flipH="1">
            <a:off x="4027312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B37F24E-CBAC-228F-8952-B1F8495AAA1F}"/>
              </a:ext>
            </a:extLst>
          </p:cNvPr>
          <p:cNvCxnSpPr>
            <a:cxnSpLocks/>
          </p:cNvCxnSpPr>
          <p:nvPr/>
        </p:nvCxnSpPr>
        <p:spPr>
          <a:xfrm flipH="1">
            <a:off x="419724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417BCAE-362A-932A-4A64-2B67635C5AE1}"/>
              </a:ext>
            </a:extLst>
          </p:cNvPr>
          <p:cNvCxnSpPr>
            <a:cxnSpLocks/>
          </p:cNvCxnSpPr>
          <p:nvPr/>
        </p:nvCxnSpPr>
        <p:spPr>
          <a:xfrm flipH="1">
            <a:off x="2506365" y="2722733"/>
            <a:ext cx="8803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Minus Sign 88">
            <a:extLst>
              <a:ext uri="{FF2B5EF4-FFF2-40B4-BE49-F238E27FC236}">
                <a16:creationId xmlns:a16="http://schemas.microsoft.com/office/drawing/2014/main" id="{63076F91-BDC6-69FC-AFB9-D874C7F44E3A}"/>
              </a:ext>
            </a:extLst>
          </p:cNvPr>
          <p:cNvSpPr/>
          <p:nvPr/>
        </p:nvSpPr>
        <p:spPr>
          <a:xfrm>
            <a:off x="5463783" y="2616062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Minus Sign 89">
            <a:extLst>
              <a:ext uri="{FF2B5EF4-FFF2-40B4-BE49-F238E27FC236}">
                <a16:creationId xmlns:a16="http://schemas.microsoft.com/office/drawing/2014/main" id="{ADDB7167-7C5C-0B76-D5B6-6576148440DE}"/>
              </a:ext>
            </a:extLst>
          </p:cNvPr>
          <p:cNvSpPr/>
          <p:nvPr/>
        </p:nvSpPr>
        <p:spPr>
          <a:xfrm>
            <a:off x="5463783" y="2774556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Minus Sign 90">
            <a:extLst>
              <a:ext uri="{FF2B5EF4-FFF2-40B4-BE49-F238E27FC236}">
                <a16:creationId xmlns:a16="http://schemas.microsoft.com/office/drawing/2014/main" id="{E8B4A29B-3CED-67E5-8881-6F5261D4E3A7}"/>
              </a:ext>
            </a:extLst>
          </p:cNvPr>
          <p:cNvSpPr/>
          <p:nvPr/>
        </p:nvSpPr>
        <p:spPr>
          <a:xfrm>
            <a:off x="5463783" y="2945514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41F5107-8CCA-B46C-7777-44D4AB0EB0F7}"/>
              </a:ext>
            </a:extLst>
          </p:cNvPr>
          <p:cNvSpPr txBox="1"/>
          <p:nvPr/>
        </p:nvSpPr>
        <p:spPr>
          <a:xfrm>
            <a:off x="893682" y="2768548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4453F1-1A86-E2CE-5219-CB1A268AB72F}"/>
              </a:ext>
            </a:extLst>
          </p:cNvPr>
          <p:cNvSpPr txBox="1"/>
          <p:nvPr/>
        </p:nvSpPr>
        <p:spPr>
          <a:xfrm>
            <a:off x="1418846" y="4105245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13969F29-B4C4-A1AA-69EC-BD4392E8D18A}"/>
              </a:ext>
            </a:extLst>
          </p:cNvPr>
          <p:cNvSpPr/>
          <p:nvPr/>
        </p:nvSpPr>
        <p:spPr>
          <a:xfrm>
            <a:off x="3389758" y="268758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BA635A7-4ED5-2222-C0DE-C5D9AF7D2602}"/>
              </a:ext>
            </a:extLst>
          </p:cNvPr>
          <p:cNvSpPr txBox="1"/>
          <p:nvPr/>
        </p:nvSpPr>
        <p:spPr>
          <a:xfrm>
            <a:off x="3412472" y="241447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646B254-8F09-43EF-F808-716EBB518A7B}"/>
              </a:ext>
            </a:extLst>
          </p:cNvPr>
          <p:cNvCxnSpPr>
            <a:cxnSpLocks/>
          </p:cNvCxnSpPr>
          <p:nvPr/>
        </p:nvCxnSpPr>
        <p:spPr>
          <a:xfrm flipH="1" flipV="1">
            <a:off x="3427198" y="2755946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3FBB772F-8388-8B3B-7B3F-9738D6A53F4E}"/>
              </a:ext>
            </a:extLst>
          </p:cNvPr>
          <p:cNvSpPr txBox="1"/>
          <p:nvPr/>
        </p:nvSpPr>
        <p:spPr>
          <a:xfrm>
            <a:off x="2808781" y="233892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AA93B0D-E0E7-A488-80EA-C4636323E08A}"/>
              </a:ext>
            </a:extLst>
          </p:cNvPr>
          <p:cNvSpPr txBox="1"/>
          <p:nvPr/>
        </p:nvSpPr>
        <p:spPr>
          <a:xfrm>
            <a:off x="3407054" y="310400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4C43EA3-4F50-182E-866B-F7F1490C416A}"/>
              </a:ext>
            </a:extLst>
          </p:cNvPr>
          <p:cNvCxnSpPr>
            <a:cxnSpLocks/>
          </p:cNvCxnSpPr>
          <p:nvPr/>
        </p:nvCxnSpPr>
        <p:spPr>
          <a:xfrm rot="5400000">
            <a:off x="1546245" y="2934084"/>
            <a:ext cx="19202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73732D2-FF1C-7DE8-AE4E-B2751D0E7BC3}"/>
              </a:ext>
            </a:extLst>
          </p:cNvPr>
          <p:cNvCxnSpPr>
            <a:cxnSpLocks/>
          </p:cNvCxnSpPr>
          <p:nvPr/>
        </p:nvCxnSpPr>
        <p:spPr>
          <a:xfrm flipH="1">
            <a:off x="2335456" y="206978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81C2339-239C-B4AB-4ECC-0E530AAD02CA}"/>
              </a:ext>
            </a:extLst>
          </p:cNvPr>
          <p:cNvCxnSpPr>
            <a:cxnSpLocks/>
          </p:cNvCxnSpPr>
          <p:nvPr/>
        </p:nvCxnSpPr>
        <p:spPr>
          <a:xfrm flipH="1">
            <a:off x="2335456" y="2271936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7E698B5E-308B-6B09-35DB-4C6A817578DE}"/>
              </a:ext>
            </a:extLst>
          </p:cNvPr>
          <p:cNvSpPr txBox="1"/>
          <p:nvPr/>
        </p:nvSpPr>
        <p:spPr>
          <a:xfrm>
            <a:off x="2562359" y="4390905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52679A51-8A65-09F6-E2A0-D60CECD8FED7}"/>
              </a:ext>
            </a:extLst>
          </p:cNvPr>
          <p:cNvSpPr/>
          <p:nvPr/>
        </p:nvSpPr>
        <p:spPr>
          <a:xfrm rot="281311">
            <a:off x="8222561" y="5105556"/>
            <a:ext cx="161390" cy="444500"/>
          </a:xfrm>
          <a:custGeom>
            <a:avLst/>
            <a:gdLst>
              <a:gd name="connsiteX0" fmla="*/ 0 w 264160"/>
              <a:gd name="connsiteY0" fmla="*/ 416560 h 416560"/>
              <a:gd name="connsiteX1" fmla="*/ 243840 w 264160"/>
              <a:gd name="connsiteY1" fmla="*/ 233680 h 416560"/>
              <a:gd name="connsiteX2" fmla="*/ 30480 w 264160"/>
              <a:gd name="connsiteY2" fmla="*/ 223520 h 416560"/>
              <a:gd name="connsiteX3" fmla="*/ 264160 w 264160"/>
              <a:gd name="connsiteY3" fmla="*/ 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60" h="416560">
                <a:moveTo>
                  <a:pt x="0" y="416560"/>
                </a:moveTo>
                <a:cubicBezTo>
                  <a:pt x="119380" y="341206"/>
                  <a:pt x="238760" y="265853"/>
                  <a:pt x="243840" y="233680"/>
                </a:cubicBezTo>
                <a:cubicBezTo>
                  <a:pt x="248920" y="201507"/>
                  <a:pt x="27093" y="262467"/>
                  <a:pt x="30480" y="223520"/>
                </a:cubicBezTo>
                <a:cubicBezTo>
                  <a:pt x="33867" y="184573"/>
                  <a:pt x="160867" y="115147"/>
                  <a:pt x="2641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EFF454E-F0C6-7647-B6D7-97971A648739}"/>
              </a:ext>
            </a:extLst>
          </p:cNvPr>
          <p:cNvSpPr txBox="1"/>
          <p:nvPr/>
        </p:nvSpPr>
        <p:spPr>
          <a:xfrm>
            <a:off x="7288093" y="5455721"/>
            <a:ext cx="1670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mage charge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BC49FF-01C9-BC4C-1A51-47FC11BE4B64}"/>
              </a:ext>
            </a:extLst>
          </p:cNvPr>
          <p:cNvCxnSpPr>
            <a:cxnSpLocks/>
          </p:cNvCxnSpPr>
          <p:nvPr/>
        </p:nvCxnSpPr>
        <p:spPr>
          <a:xfrm>
            <a:off x="7407295" y="3889172"/>
            <a:ext cx="384048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8062421-AB23-9A6B-6557-E9EF08705FCB}"/>
              </a:ext>
            </a:extLst>
          </p:cNvPr>
          <p:cNvCxnSpPr>
            <a:cxnSpLocks/>
          </p:cNvCxnSpPr>
          <p:nvPr/>
        </p:nvCxnSpPr>
        <p:spPr>
          <a:xfrm flipH="1">
            <a:off x="9344045" y="2722733"/>
            <a:ext cx="8803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EF436A58-F629-4C15-9E40-D194704EA4A3}"/>
              </a:ext>
            </a:extLst>
          </p:cNvPr>
          <p:cNvSpPr txBox="1"/>
          <p:nvPr/>
        </p:nvSpPr>
        <p:spPr>
          <a:xfrm>
            <a:off x="2799178" y="4662624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31811677-B82C-06A9-082B-80BD4915E080}"/>
              </a:ext>
            </a:extLst>
          </p:cNvPr>
          <p:cNvSpPr/>
          <p:nvPr/>
        </p:nvSpPr>
        <p:spPr>
          <a:xfrm>
            <a:off x="10227438" y="268758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DF761E96-74D1-D5DF-7A25-B89D36E385ED}"/>
              </a:ext>
            </a:extLst>
          </p:cNvPr>
          <p:cNvSpPr txBox="1"/>
          <p:nvPr/>
        </p:nvSpPr>
        <p:spPr>
          <a:xfrm>
            <a:off x="10250152" y="241447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B6F89204-99BE-17AA-0128-688C5C8C0FE9}"/>
              </a:ext>
            </a:extLst>
          </p:cNvPr>
          <p:cNvCxnSpPr>
            <a:cxnSpLocks/>
          </p:cNvCxnSpPr>
          <p:nvPr/>
        </p:nvCxnSpPr>
        <p:spPr>
          <a:xfrm flipH="1" flipV="1">
            <a:off x="10264878" y="2755946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056F01C9-3D8C-6BFE-A565-D53125F15F04}"/>
              </a:ext>
            </a:extLst>
          </p:cNvPr>
          <p:cNvSpPr txBox="1"/>
          <p:nvPr/>
        </p:nvSpPr>
        <p:spPr>
          <a:xfrm>
            <a:off x="9646461" y="233892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63AB803-B956-7976-AFAC-BE389ADF4A28}"/>
              </a:ext>
            </a:extLst>
          </p:cNvPr>
          <p:cNvSpPr txBox="1"/>
          <p:nvPr/>
        </p:nvSpPr>
        <p:spPr>
          <a:xfrm>
            <a:off x="10244734" y="310400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14EA628-816C-4A7E-86F7-056B5DB1440C}"/>
              </a:ext>
            </a:extLst>
          </p:cNvPr>
          <p:cNvCxnSpPr>
            <a:cxnSpLocks/>
          </p:cNvCxnSpPr>
          <p:nvPr/>
        </p:nvCxnSpPr>
        <p:spPr>
          <a:xfrm rot="5400000">
            <a:off x="7423805" y="3894204"/>
            <a:ext cx="384048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7BAE9744-BB99-4EC9-E21B-F59E39408207}"/>
              </a:ext>
            </a:extLst>
          </p:cNvPr>
          <p:cNvSpPr txBox="1"/>
          <p:nvPr/>
        </p:nvSpPr>
        <p:spPr>
          <a:xfrm>
            <a:off x="3857379" y="1973964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56397339-B856-0F77-678A-1280ED4384F4}"/>
              </a:ext>
            </a:extLst>
          </p:cNvPr>
          <p:cNvSpPr txBox="1"/>
          <p:nvPr/>
        </p:nvSpPr>
        <p:spPr>
          <a:xfrm>
            <a:off x="1073595" y="3055968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9EC12C8-BD89-6DB3-4B61-C1951A809334}"/>
              </a:ext>
            </a:extLst>
          </p:cNvPr>
          <p:cNvCxnSpPr>
            <a:cxnSpLocks/>
          </p:cNvCxnSpPr>
          <p:nvPr/>
        </p:nvCxnSpPr>
        <p:spPr>
          <a:xfrm flipH="1">
            <a:off x="8465205" y="2722733"/>
            <a:ext cx="8803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>
            <a:extLst>
              <a:ext uri="{FF2B5EF4-FFF2-40B4-BE49-F238E27FC236}">
                <a16:creationId xmlns:a16="http://schemas.microsoft.com/office/drawing/2014/main" id="{29AF4810-85B4-FB0F-A8A2-00982C94EC50}"/>
              </a:ext>
            </a:extLst>
          </p:cNvPr>
          <p:cNvSpPr/>
          <p:nvPr/>
        </p:nvSpPr>
        <p:spPr>
          <a:xfrm>
            <a:off x="8395841" y="2687584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C32BD99C-51E4-65AE-815B-C482F0DECB59}"/>
              </a:ext>
            </a:extLst>
          </p:cNvPr>
          <p:cNvSpPr txBox="1"/>
          <p:nvPr/>
        </p:nvSpPr>
        <p:spPr>
          <a:xfrm>
            <a:off x="8285185" y="2318886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1FB20994-1D65-D2AD-8673-60DA76E684D5}"/>
              </a:ext>
            </a:extLst>
          </p:cNvPr>
          <p:cNvSpPr txBox="1"/>
          <p:nvPr/>
        </p:nvSpPr>
        <p:spPr>
          <a:xfrm>
            <a:off x="8767621" y="233892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A5FD0BAF-025D-EF97-98C2-402760FA4DE2}"/>
              </a:ext>
            </a:extLst>
          </p:cNvPr>
          <p:cNvSpPr/>
          <p:nvPr/>
        </p:nvSpPr>
        <p:spPr>
          <a:xfrm>
            <a:off x="8392031" y="5026920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41E6C06-B348-E749-B6C1-68EBD22F0907}"/>
              </a:ext>
            </a:extLst>
          </p:cNvPr>
          <p:cNvCxnSpPr>
            <a:cxnSpLocks/>
          </p:cNvCxnSpPr>
          <p:nvPr/>
        </p:nvCxnSpPr>
        <p:spPr>
          <a:xfrm flipH="1" flipV="1">
            <a:off x="8423051" y="3890722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4328C18E-873F-7DD2-BB7B-FAFB6D5BD101}"/>
              </a:ext>
            </a:extLst>
          </p:cNvPr>
          <p:cNvSpPr txBox="1"/>
          <p:nvPr/>
        </p:nvSpPr>
        <p:spPr>
          <a:xfrm>
            <a:off x="8087468" y="305596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38646FD3-3D30-4E65-FC9A-FEDBD1FA0272}"/>
              </a:ext>
            </a:extLst>
          </p:cNvPr>
          <p:cNvCxnSpPr>
            <a:cxnSpLocks/>
          </p:cNvCxnSpPr>
          <p:nvPr/>
        </p:nvCxnSpPr>
        <p:spPr>
          <a:xfrm flipH="1" flipV="1">
            <a:off x="8423212" y="2749833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8D36AE0-6F44-08F6-D280-F3E15606CEB9}"/>
              </a:ext>
            </a:extLst>
          </p:cNvPr>
          <p:cNvCxnSpPr>
            <a:cxnSpLocks/>
          </p:cNvCxnSpPr>
          <p:nvPr/>
        </p:nvCxnSpPr>
        <p:spPr>
          <a:xfrm flipH="1" flipV="1">
            <a:off x="10263493" y="3891223"/>
            <a:ext cx="0" cy="113186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55022978-51C5-FABC-6A39-7D00419FFA74}"/>
              </a:ext>
            </a:extLst>
          </p:cNvPr>
          <p:cNvCxnSpPr>
            <a:cxnSpLocks/>
          </p:cNvCxnSpPr>
          <p:nvPr/>
        </p:nvCxnSpPr>
        <p:spPr>
          <a:xfrm flipH="1">
            <a:off x="9344045" y="5069693"/>
            <a:ext cx="8803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C8C6EC05-6DF9-709C-5F99-1B2E108B6E44}"/>
              </a:ext>
            </a:extLst>
          </p:cNvPr>
          <p:cNvCxnSpPr>
            <a:cxnSpLocks/>
          </p:cNvCxnSpPr>
          <p:nvPr/>
        </p:nvCxnSpPr>
        <p:spPr>
          <a:xfrm flipH="1">
            <a:off x="8465205" y="5069693"/>
            <a:ext cx="88030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>
            <a:extLst>
              <a:ext uri="{FF2B5EF4-FFF2-40B4-BE49-F238E27FC236}">
                <a16:creationId xmlns:a16="http://schemas.microsoft.com/office/drawing/2014/main" id="{018C8F1A-286C-33E0-09DB-81C4118EB068}"/>
              </a:ext>
            </a:extLst>
          </p:cNvPr>
          <p:cNvSpPr/>
          <p:nvPr/>
        </p:nvSpPr>
        <p:spPr>
          <a:xfrm>
            <a:off x="10232066" y="5032405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666F8822-5461-A125-DD0F-7F8FD9547CD1}"/>
              </a:ext>
            </a:extLst>
          </p:cNvPr>
          <p:cNvSpPr txBox="1"/>
          <p:nvPr/>
        </p:nvSpPr>
        <p:spPr>
          <a:xfrm>
            <a:off x="10211714" y="427044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E68D5513-AFBC-B3B2-827D-C3A0BD4D6D1C}"/>
              </a:ext>
            </a:extLst>
          </p:cNvPr>
          <p:cNvSpPr txBox="1"/>
          <p:nvPr/>
        </p:nvSpPr>
        <p:spPr>
          <a:xfrm>
            <a:off x="8078511" y="429201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7E584BB7-1CC7-FD7F-02F7-15EFA1EF2F3D}"/>
              </a:ext>
            </a:extLst>
          </p:cNvPr>
          <p:cNvSpPr txBox="1"/>
          <p:nvPr/>
        </p:nvSpPr>
        <p:spPr>
          <a:xfrm>
            <a:off x="9585263" y="4677949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F5C4B0D6-D3B3-370C-DBEA-DC535DC53575}"/>
              </a:ext>
            </a:extLst>
          </p:cNvPr>
          <p:cNvSpPr txBox="1"/>
          <p:nvPr/>
        </p:nvSpPr>
        <p:spPr>
          <a:xfrm>
            <a:off x="8716259" y="469959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125" name="Freeform: Shape 124">
            <a:extLst>
              <a:ext uri="{FF2B5EF4-FFF2-40B4-BE49-F238E27FC236}">
                <a16:creationId xmlns:a16="http://schemas.microsoft.com/office/drawing/2014/main" id="{4A34EB9C-1AFB-835D-BCAF-4D0888A8C9A2}"/>
              </a:ext>
            </a:extLst>
          </p:cNvPr>
          <p:cNvSpPr/>
          <p:nvPr/>
        </p:nvSpPr>
        <p:spPr>
          <a:xfrm rot="18276881">
            <a:off x="10354765" y="5100545"/>
            <a:ext cx="161390" cy="444500"/>
          </a:xfrm>
          <a:custGeom>
            <a:avLst/>
            <a:gdLst>
              <a:gd name="connsiteX0" fmla="*/ 0 w 264160"/>
              <a:gd name="connsiteY0" fmla="*/ 416560 h 416560"/>
              <a:gd name="connsiteX1" fmla="*/ 243840 w 264160"/>
              <a:gd name="connsiteY1" fmla="*/ 233680 h 416560"/>
              <a:gd name="connsiteX2" fmla="*/ 30480 w 264160"/>
              <a:gd name="connsiteY2" fmla="*/ 223520 h 416560"/>
              <a:gd name="connsiteX3" fmla="*/ 264160 w 264160"/>
              <a:gd name="connsiteY3" fmla="*/ 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60" h="416560">
                <a:moveTo>
                  <a:pt x="0" y="416560"/>
                </a:moveTo>
                <a:cubicBezTo>
                  <a:pt x="119380" y="341206"/>
                  <a:pt x="238760" y="265853"/>
                  <a:pt x="243840" y="233680"/>
                </a:cubicBezTo>
                <a:cubicBezTo>
                  <a:pt x="248920" y="201507"/>
                  <a:pt x="27093" y="262467"/>
                  <a:pt x="30480" y="223520"/>
                </a:cubicBezTo>
                <a:cubicBezTo>
                  <a:pt x="33867" y="184573"/>
                  <a:pt x="160867" y="115147"/>
                  <a:pt x="2641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D57647EB-864C-B522-4B2E-3CEED65E09C9}"/>
              </a:ext>
            </a:extLst>
          </p:cNvPr>
          <p:cNvSpPr txBox="1"/>
          <p:nvPr/>
        </p:nvSpPr>
        <p:spPr>
          <a:xfrm>
            <a:off x="9790894" y="5432532"/>
            <a:ext cx="1670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mage charge</a:t>
            </a:r>
          </a:p>
        </p:txBody>
      </p:sp>
      <p:sp>
        <p:nvSpPr>
          <p:cNvPr id="127" name="Freeform: Shape 126">
            <a:extLst>
              <a:ext uri="{FF2B5EF4-FFF2-40B4-BE49-F238E27FC236}">
                <a16:creationId xmlns:a16="http://schemas.microsoft.com/office/drawing/2014/main" id="{0746C2D9-8D60-4515-0F12-7D8EBB06F0BE}"/>
              </a:ext>
            </a:extLst>
          </p:cNvPr>
          <p:cNvSpPr/>
          <p:nvPr/>
        </p:nvSpPr>
        <p:spPr>
          <a:xfrm rot="7373084">
            <a:off x="8142649" y="2263680"/>
            <a:ext cx="161390" cy="444500"/>
          </a:xfrm>
          <a:custGeom>
            <a:avLst/>
            <a:gdLst>
              <a:gd name="connsiteX0" fmla="*/ 0 w 264160"/>
              <a:gd name="connsiteY0" fmla="*/ 416560 h 416560"/>
              <a:gd name="connsiteX1" fmla="*/ 243840 w 264160"/>
              <a:gd name="connsiteY1" fmla="*/ 233680 h 416560"/>
              <a:gd name="connsiteX2" fmla="*/ 30480 w 264160"/>
              <a:gd name="connsiteY2" fmla="*/ 223520 h 416560"/>
              <a:gd name="connsiteX3" fmla="*/ 264160 w 264160"/>
              <a:gd name="connsiteY3" fmla="*/ 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160" h="416560">
                <a:moveTo>
                  <a:pt x="0" y="416560"/>
                </a:moveTo>
                <a:cubicBezTo>
                  <a:pt x="119380" y="341206"/>
                  <a:pt x="238760" y="265853"/>
                  <a:pt x="243840" y="233680"/>
                </a:cubicBezTo>
                <a:cubicBezTo>
                  <a:pt x="248920" y="201507"/>
                  <a:pt x="27093" y="262467"/>
                  <a:pt x="30480" y="223520"/>
                </a:cubicBezTo>
                <a:cubicBezTo>
                  <a:pt x="33867" y="184573"/>
                  <a:pt x="160867" y="115147"/>
                  <a:pt x="2641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D457D01B-7975-2BC4-A7E7-73B4DC1CA39F}"/>
              </a:ext>
            </a:extLst>
          </p:cNvPr>
          <p:cNvSpPr txBox="1"/>
          <p:nvPr/>
        </p:nvSpPr>
        <p:spPr>
          <a:xfrm>
            <a:off x="7045394" y="1915039"/>
            <a:ext cx="1670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mage charg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530FD30-23A6-F3D4-14F3-F92CB71B0397}"/>
              </a:ext>
            </a:extLst>
          </p:cNvPr>
          <p:cNvSpPr/>
          <p:nvPr/>
        </p:nvSpPr>
        <p:spPr>
          <a:xfrm>
            <a:off x="2508884" y="3785460"/>
            <a:ext cx="107487" cy="10180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70718A-7A79-24C6-DFAB-E7107A10E8F7}"/>
              </a:ext>
            </a:extLst>
          </p:cNvPr>
          <p:cNvSpPr txBox="1"/>
          <p:nvPr/>
        </p:nvSpPr>
        <p:spPr>
          <a:xfrm>
            <a:off x="10251126" y="4839252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2C90964-44A5-35EF-F9D1-FA4E1597F78C}"/>
              </a:ext>
            </a:extLst>
          </p:cNvPr>
          <p:cNvSpPr txBox="1"/>
          <p:nvPr/>
        </p:nvSpPr>
        <p:spPr>
          <a:xfrm>
            <a:off x="8080226" y="480578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138756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49BD7D-CAFC-B647-DAC4-003DF7B5D7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4FB2E-51E3-696D-E6CC-60BD7D769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Conducting Plan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B6730E-0F28-5C68-ED8D-65A9892E8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605DB4-6097-BFB2-A1B2-E6DF7481A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E2CC4-862E-517D-A5BF-0812DE32E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3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14296A3-FE47-5A56-3A35-E1A285FF3B8B}"/>
              </a:ext>
            </a:extLst>
          </p:cNvPr>
          <p:cNvCxnSpPr>
            <a:cxnSpLocks/>
          </p:cNvCxnSpPr>
          <p:nvPr/>
        </p:nvCxnSpPr>
        <p:spPr>
          <a:xfrm>
            <a:off x="2510175" y="3889172"/>
            <a:ext cx="19202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13A305E-6967-2ACC-7CF5-887823282AF9}"/>
              </a:ext>
            </a:extLst>
          </p:cNvPr>
          <p:cNvCxnSpPr>
            <a:cxnSpLocks/>
          </p:cNvCxnSpPr>
          <p:nvPr/>
        </p:nvCxnSpPr>
        <p:spPr>
          <a:xfrm rot="7200000" flipH="1">
            <a:off x="3102032" y="2342461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A23857A-48FA-5DF3-A1CF-69D92FAFDE6B}"/>
              </a:ext>
            </a:extLst>
          </p:cNvPr>
          <p:cNvCxnSpPr>
            <a:cxnSpLocks/>
          </p:cNvCxnSpPr>
          <p:nvPr/>
        </p:nvCxnSpPr>
        <p:spPr>
          <a:xfrm rot="7200000" flipH="1">
            <a:off x="3026185" y="248495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B2D8D4A-F6E9-581E-357E-54B1CE107EC4}"/>
              </a:ext>
            </a:extLst>
          </p:cNvPr>
          <p:cNvCxnSpPr>
            <a:cxnSpLocks/>
          </p:cNvCxnSpPr>
          <p:nvPr/>
        </p:nvCxnSpPr>
        <p:spPr>
          <a:xfrm rot="7200000" flipH="1">
            <a:off x="2952092" y="2622363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D5104FC-722F-342F-B790-1075CA0D40BE}"/>
              </a:ext>
            </a:extLst>
          </p:cNvPr>
          <p:cNvCxnSpPr>
            <a:cxnSpLocks/>
          </p:cNvCxnSpPr>
          <p:nvPr/>
        </p:nvCxnSpPr>
        <p:spPr>
          <a:xfrm rot="7200000" flipH="1">
            <a:off x="2865451" y="2759774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48A6F95-65DB-56AC-4783-F7C490698781}"/>
              </a:ext>
            </a:extLst>
          </p:cNvPr>
          <p:cNvCxnSpPr>
            <a:cxnSpLocks/>
          </p:cNvCxnSpPr>
          <p:nvPr/>
        </p:nvCxnSpPr>
        <p:spPr>
          <a:xfrm rot="7200000" flipH="1">
            <a:off x="2788865" y="289718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BF46930-BC93-629A-B4E4-CDB8431629C7}"/>
              </a:ext>
            </a:extLst>
          </p:cNvPr>
          <p:cNvCxnSpPr>
            <a:cxnSpLocks/>
          </p:cNvCxnSpPr>
          <p:nvPr/>
        </p:nvCxnSpPr>
        <p:spPr>
          <a:xfrm rot="7200000" flipH="1">
            <a:off x="2707363" y="3034596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47DBE59-9106-4A0E-60FC-68A68B933E06}"/>
              </a:ext>
            </a:extLst>
          </p:cNvPr>
          <p:cNvCxnSpPr>
            <a:cxnSpLocks/>
          </p:cNvCxnSpPr>
          <p:nvPr/>
        </p:nvCxnSpPr>
        <p:spPr>
          <a:xfrm rot="7200000" flipH="1">
            <a:off x="2632202" y="3172007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F24CE9B-4EC6-2B6C-2300-BBFB8B6C276F}"/>
              </a:ext>
            </a:extLst>
          </p:cNvPr>
          <p:cNvCxnSpPr>
            <a:cxnSpLocks/>
          </p:cNvCxnSpPr>
          <p:nvPr/>
        </p:nvCxnSpPr>
        <p:spPr>
          <a:xfrm flipH="1">
            <a:off x="233545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2BC74F3-C6DC-AEDE-134E-119F059ED9B8}"/>
              </a:ext>
            </a:extLst>
          </p:cNvPr>
          <p:cNvCxnSpPr>
            <a:cxnSpLocks/>
          </p:cNvCxnSpPr>
          <p:nvPr/>
        </p:nvCxnSpPr>
        <p:spPr>
          <a:xfrm flipH="1">
            <a:off x="2497915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C404DF4-472D-BBFB-6325-4F7532D312C2}"/>
              </a:ext>
            </a:extLst>
          </p:cNvPr>
          <p:cNvCxnSpPr>
            <a:cxnSpLocks/>
          </p:cNvCxnSpPr>
          <p:nvPr/>
        </p:nvCxnSpPr>
        <p:spPr>
          <a:xfrm flipH="1">
            <a:off x="2667848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1EF79CE-4509-1E78-5202-8F4406B6A3DF}"/>
              </a:ext>
            </a:extLst>
          </p:cNvPr>
          <p:cNvCxnSpPr>
            <a:cxnSpLocks/>
          </p:cNvCxnSpPr>
          <p:nvPr/>
        </p:nvCxnSpPr>
        <p:spPr>
          <a:xfrm flipH="1">
            <a:off x="2837781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6E9696-D1C2-66E6-1E89-943576A469F5}"/>
              </a:ext>
            </a:extLst>
          </p:cNvPr>
          <p:cNvCxnSpPr>
            <a:cxnSpLocks/>
          </p:cNvCxnSpPr>
          <p:nvPr/>
        </p:nvCxnSpPr>
        <p:spPr>
          <a:xfrm flipH="1">
            <a:off x="3007714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25D34E1-C13C-4B33-42BB-FF14CEDE2A0D}"/>
              </a:ext>
            </a:extLst>
          </p:cNvPr>
          <p:cNvCxnSpPr>
            <a:cxnSpLocks/>
          </p:cNvCxnSpPr>
          <p:nvPr/>
        </p:nvCxnSpPr>
        <p:spPr>
          <a:xfrm flipH="1">
            <a:off x="3177647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BDFD319-C8DD-9F8F-7153-A568ABD83A40}"/>
              </a:ext>
            </a:extLst>
          </p:cNvPr>
          <p:cNvCxnSpPr>
            <a:cxnSpLocks/>
          </p:cNvCxnSpPr>
          <p:nvPr/>
        </p:nvCxnSpPr>
        <p:spPr>
          <a:xfrm flipH="1">
            <a:off x="3347580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A0A753-4BC2-37BF-8A59-4C5442E06FA1}"/>
              </a:ext>
            </a:extLst>
          </p:cNvPr>
          <p:cNvCxnSpPr>
            <a:cxnSpLocks/>
          </p:cNvCxnSpPr>
          <p:nvPr/>
        </p:nvCxnSpPr>
        <p:spPr>
          <a:xfrm flipH="1">
            <a:off x="3517513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729F78B-49CD-29DE-A9F4-727ED0B4C796}"/>
              </a:ext>
            </a:extLst>
          </p:cNvPr>
          <p:cNvCxnSpPr>
            <a:cxnSpLocks/>
          </p:cNvCxnSpPr>
          <p:nvPr/>
        </p:nvCxnSpPr>
        <p:spPr>
          <a:xfrm flipH="1">
            <a:off x="368744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BE1EC3B-D4F8-3D35-DD33-866B39849C63}"/>
              </a:ext>
            </a:extLst>
          </p:cNvPr>
          <p:cNvCxnSpPr>
            <a:cxnSpLocks/>
          </p:cNvCxnSpPr>
          <p:nvPr/>
        </p:nvCxnSpPr>
        <p:spPr>
          <a:xfrm flipH="1">
            <a:off x="3857379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BEA19BF-F1B5-2FFB-608E-1E8D11CB6649}"/>
              </a:ext>
            </a:extLst>
          </p:cNvPr>
          <p:cNvCxnSpPr>
            <a:cxnSpLocks/>
          </p:cNvCxnSpPr>
          <p:nvPr/>
        </p:nvCxnSpPr>
        <p:spPr>
          <a:xfrm flipH="1">
            <a:off x="4027312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F9E3CD2-95D4-6E3C-4CBA-CA48A7632922}"/>
              </a:ext>
            </a:extLst>
          </p:cNvPr>
          <p:cNvCxnSpPr>
            <a:cxnSpLocks/>
          </p:cNvCxnSpPr>
          <p:nvPr/>
        </p:nvCxnSpPr>
        <p:spPr>
          <a:xfrm flipH="1">
            <a:off x="4197246" y="3889172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2A3D825-BDED-F509-A35B-3D69A59BD5C6}"/>
              </a:ext>
            </a:extLst>
          </p:cNvPr>
          <p:cNvCxnSpPr>
            <a:cxnSpLocks/>
            <a:stCxn id="33" idx="1"/>
          </p:cNvCxnSpPr>
          <p:nvPr/>
        </p:nvCxnSpPr>
        <p:spPr>
          <a:xfrm flipH="1" flipV="1">
            <a:off x="3226319" y="2623376"/>
            <a:ext cx="398710" cy="25196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Minus Sign 88">
            <a:extLst>
              <a:ext uri="{FF2B5EF4-FFF2-40B4-BE49-F238E27FC236}">
                <a16:creationId xmlns:a16="http://schemas.microsoft.com/office/drawing/2014/main" id="{01813B76-6224-6168-EB1C-C82A9EFBA88D}"/>
              </a:ext>
            </a:extLst>
          </p:cNvPr>
          <p:cNvSpPr/>
          <p:nvPr/>
        </p:nvSpPr>
        <p:spPr>
          <a:xfrm>
            <a:off x="5463783" y="2616062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Minus Sign 89">
            <a:extLst>
              <a:ext uri="{FF2B5EF4-FFF2-40B4-BE49-F238E27FC236}">
                <a16:creationId xmlns:a16="http://schemas.microsoft.com/office/drawing/2014/main" id="{5E721348-F7FA-F06B-4CF0-39CC94926DB3}"/>
              </a:ext>
            </a:extLst>
          </p:cNvPr>
          <p:cNvSpPr/>
          <p:nvPr/>
        </p:nvSpPr>
        <p:spPr>
          <a:xfrm>
            <a:off x="5463783" y="2774556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Minus Sign 90">
            <a:extLst>
              <a:ext uri="{FF2B5EF4-FFF2-40B4-BE49-F238E27FC236}">
                <a16:creationId xmlns:a16="http://schemas.microsoft.com/office/drawing/2014/main" id="{1F4303E3-BDF4-458E-D93E-A21AE9C99BE4}"/>
              </a:ext>
            </a:extLst>
          </p:cNvPr>
          <p:cNvSpPr/>
          <p:nvPr/>
        </p:nvSpPr>
        <p:spPr>
          <a:xfrm>
            <a:off x="5463783" y="2945514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0B18A8E-299F-8C06-F4AB-7732D6E668F8}"/>
              </a:ext>
            </a:extLst>
          </p:cNvPr>
          <p:cNvSpPr txBox="1"/>
          <p:nvPr/>
        </p:nvSpPr>
        <p:spPr>
          <a:xfrm>
            <a:off x="893682" y="2768548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A53F38-BD55-E72D-0570-0639BA0071CE}"/>
              </a:ext>
            </a:extLst>
          </p:cNvPr>
          <p:cNvSpPr txBox="1"/>
          <p:nvPr/>
        </p:nvSpPr>
        <p:spPr>
          <a:xfrm>
            <a:off x="1418846" y="4105245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77DBFF8E-2C27-EFFE-C2C5-BB5B0A476D3C}"/>
              </a:ext>
            </a:extLst>
          </p:cNvPr>
          <p:cNvSpPr/>
          <p:nvPr/>
        </p:nvSpPr>
        <p:spPr>
          <a:xfrm>
            <a:off x="3615655" y="2865962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DA79CE4-EA0A-FB0B-8760-9D97BD8FDEAF}"/>
              </a:ext>
            </a:extLst>
          </p:cNvPr>
          <p:cNvSpPr txBox="1"/>
          <p:nvPr/>
        </p:nvSpPr>
        <p:spPr>
          <a:xfrm>
            <a:off x="3625328" y="259735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71E0C1C-E194-FD7B-8273-0917CB58F5DA}"/>
              </a:ext>
            </a:extLst>
          </p:cNvPr>
          <p:cNvCxnSpPr>
            <a:cxnSpLocks/>
            <a:endCxn id="33" idx="4"/>
          </p:cNvCxnSpPr>
          <p:nvPr/>
        </p:nvCxnSpPr>
        <p:spPr>
          <a:xfrm flipV="1">
            <a:off x="3647659" y="2929970"/>
            <a:ext cx="0" cy="96057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AF56C1B-299B-66B2-98A2-9944E0AF254B}"/>
              </a:ext>
            </a:extLst>
          </p:cNvPr>
          <p:cNvSpPr txBox="1"/>
          <p:nvPr/>
        </p:nvSpPr>
        <p:spPr>
          <a:xfrm>
            <a:off x="3277450" y="24038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8E451FA-E850-C54C-883B-AD27B61ECD5D}"/>
              </a:ext>
            </a:extLst>
          </p:cNvPr>
          <p:cNvSpPr txBox="1"/>
          <p:nvPr/>
        </p:nvSpPr>
        <p:spPr>
          <a:xfrm>
            <a:off x="3581027" y="317467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7AA6F79-C872-F0C4-91EC-2C71A3E02F64}"/>
              </a:ext>
            </a:extLst>
          </p:cNvPr>
          <p:cNvCxnSpPr>
            <a:cxnSpLocks/>
          </p:cNvCxnSpPr>
          <p:nvPr/>
        </p:nvCxnSpPr>
        <p:spPr>
          <a:xfrm rot="7200000" flipH="1">
            <a:off x="3266591" y="2072719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21E9E67-A92E-B9C6-C235-B0072CF7C3BA}"/>
              </a:ext>
            </a:extLst>
          </p:cNvPr>
          <p:cNvCxnSpPr>
            <a:cxnSpLocks/>
          </p:cNvCxnSpPr>
          <p:nvPr/>
        </p:nvCxnSpPr>
        <p:spPr>
          <a:xfrm rot="7200000" flipH="1">
            <a:off x="3184204" y="2210130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BE98343D-90E8-6EE8-2361-BDF6AE888A3F}"/>
              </a:ext>
            </a:extLst>
          </p:cNvPr>
          <p:cNvSpPr txBox="1"/>
          <p:nvPr/>
        </p:nvSpPr>
        <p:spPr>
          <a:xfrm>
            <a:off x="2562359" y="4390905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FA4877D7-F663-1BCC-8094-8CCB9320A4E7}"/>
              </a:ext>
            </a:extLst>
          </p:cNvPr>
          <p:cNvSpPr txBox="1"/>
          <p:nvPr/>
        </p:nvSpPr>
        <p:spPr>
          <a:xfrm>
            <a:off x="2799178" y="4662624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A0BD659-462F-59CF-9D49-A68950284C6E}"/>
              </a:ext>
            </a:extLst>
          </p:cNvPr>
          <p:cNvSpPr txBox="1"/>
          <p:nvPr/>
        </p:nvSpPr>
        <p:spPr>
          <a:xfrm>
            <a:off x="3959244" y="281742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733E422A-B587-F1F6-A8EB-2B049588BF7C}"/>
              </a:ext>
            </a:extLst>
          </p:cNvPr>
          <p:cNvSpPr txBox="1"/>
          <p:nvPr/>
        </p:nvSpPr>
        <p:spPr>
          <a:xfrm>
            <a:off x="1073595" y="3055968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99FD78B-2BAC-030B-6D89-A6AC551004CE}"/>
              </a:ext>
            </a:extLst>
          </p:cNvPr>
          <p:cNvCxnSpPr>
            <a:cxnSpLocks/>
          </p:cNvCxnSpPr>
          <p:nvPr/>
        </p:nvCxnSpPr>
        <p:spPr>
          <a:xfrm rot="-3600000">
            <a:off x="2016059" y="3061682"/>
            <a:ext cx="19202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D61C494-B09F-94DB-4900-EF4BD7109466}"/>
              </a:ext>
            </a:extLst>
          </p:cNvPr>
          <p:cNvCxnSpPr>
            <a:cxnSpLocks/>
          </p:cNvCxnSpPr>
          <p:nvPr/>
        </p:nvCxnSpPr>
        <p:spPr>
          <a:xfrm rot="7200000" flipH="1">
            <a:off x="2548265" y="3309418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DFA7D25-1782-7284-3464-F62E4674B602}"/>
              </a:ext>
            </a:extLst>
          </p:cNvPr>
          <p:cNvCxnSpPr>
            <a:cxnSpLocks/>
          </p:cNvCxnSpPr>
          <p:nvPr/>
        </p:nvCxnSpPr>
        <p:spPr>
          <a:xfrm rot="7200000" flipH="1">
            <a:off x="2454012" y="3446829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972296A-6A01-5CBC-3241-08561F9C841A}"/>
              </a:ext>
            </a:extLst>
          </p:cNvPr>
          <p:cNvCxnSpPr>
            <a:cxnSpLocks/>
          </p:cNvCxnSpPr>
          <p:nvPr/>
        </p:nvCxnSpPr>
        <p:spPr>
          <a:xfrm rot="7200000" flipH="1">
            <a:off x="2373080" y="3584236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>
            <a:extLst>
              <a:ext uri="{FF2B5EF4-FFF2-40B4-BE49-F238E27FC236}">
                <a16:creationId xmlns:a16="http://schemas.microsoft.com/office/drawing/2014/main" id="{289C20F9-A30E-0425-EE3B-1DAF32191CFF}"/>
              </a:ext>
            </a:extLst>
          </p:cNvPr>
          <p:cNvSpPr/>
          <p:nvPr/>
        </p:nvSpPr>
        <p:spPr>
          <a:xfrm>
            <a:off x="2405610" y="3720314"/>
            <a:ext cx="308897" cy="261341"/>
          </a:xfrm>
          <a:prstGeom prst="arc">
            <a:avLst>
              <a:gd name="adj1" fmla="val 17316447"/>
              <a:gd name="adj2" fmla="val 65872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50DB869-31DE-6689-6D61-FCA98EC78F65}"/>
              </a:ext>
            </a:extLst>
          </p:cNvPr>
          <p:cNvSpPr txBox="1"/>
          <p:nvPr/>
        </p:nvSpPr>
        <p:spPr>
          <a:xfrm>
            <a:off x="2635083" y="3532241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</a:t>
            </a:r>
            <a:r>
              <a:rPr lang="en-US" dirty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B15ADF0C-E4E2-A39C-2859-BFD21706310F}"/>
              </a:ext>
            </a:extLst>
          </p:cNvPr>
          <p:cNvCxnSpPr>
            <a:cxnSpLocks/>
          </p:cNvCxnSpPr>
          <p:nvPr/>
        </p:nvCxnSpPr>
        <p:spPr>
          <a:xfrm>
            <a:off x="7458095" y="3889172"/>
            <a:ext cx="384048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Oval 174">
            <a:extLst>
              <a:ext uri="{FF2B5EF4-FFF2-40B4-BE49-F238E27FC236}">
                <a16:creationId xmlns:a16="http://schemas.microsoft.com/office/drawing/2014/main" id="{5D2FABA5-4F33-8BF6-E903-7829EAFC6404}"/>
              </a:ext>
            </a:extLst>
          </p:cNvPr>
          <p:cNvSpPr/>
          <p:nvPr/>
        </p:nvSpPr>
        <p:spPr>
          <a:xfrm>
            <a:off x="10605735" y="2865962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E51A8D6A-6FC3-3BA4-38F9-81551E4930DF}"/>
              </a:ext>
            </a:extLst>
          </p:cNvPr>
          <p:cNvSpPr txBox="1"/>
          <p:nvPr/>
        </p:nvSpPr>
        <p:spPr>
          <a:xfrm>
            <a:off x="10615408" y="259735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2E2AC9FA-5C68-53C3-8159-72797725BC89}"/>
              </a:ext>
            </a:extLst>
          </p:cNvPr>
          <p:cNvCxnSpPr>
            <a:cxnSpLocks/>
            <a:endCxn id="175" idx="4"/>
          </p:cNvCxnSpPr>
          <p:nvPr/>
        </p:nvCxnSpPr>
        <p:spPr>
          <a:xfrm flipV="1">
            <a:off x="10637739" y="2929970"/>
            <a:ext cx="0" cy="96057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>
            <a:extLst>
              <a:ext uri="{FF2B5EF4-FFF2-40B4-BE49-F238E27FC236}">
                <a16:creationId xmlns:a16="http://schemas.microsoft.com/office/drawing/2014/main" id="{AE169DC9-2EB3-1803-B01B-09CCF5EDA9AC}"/>
              </a:ext>
            </a:extLst>
          </p:cNvPr>
          <p:cNvSpPr txBox="1"/>
          <p:nvPr/>
        </p:nvSpPr>
        <p:spPr>
          <a:xfrm>
            <a:off x="10267530" y="24038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01504A69-AE79-FE27-22E0-6342776370EE}"/>
              </a:ext>
            </a:extLst>
          </p:cNvPr>
          <p:cNvSpPr txBox="1"/>
          <p:nvPr/>
        </p:nvSpPr>
        <p:spPr>
          <a:xfrm>
            <a:off x="10571107" y="317467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17BC5967-DCC2-0A16-A2A3-3632787A3A94}"/>
              </a:ext>
            </a:extLst>
          </p:cNvPr>
          <p:cNvCxnSpPr>
            <a:cxnSpLocks/>
          </p:cNvCxnSpPr>
          <p:nvPr/>
        </p:nvCxnSpPr>
        <p:spPr>
          <a:xfrm rot="18000000">
            <a:off x="7570995" y="3889171"/>
            <a:ext cx="384048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Arc 186">
            <a:extLst>
              <a:ext uri="{FF2B5EF4-FFF2-40B4-BE49-F238E27FC236}">
                <a16:creationId xmlns:a16="http://schemas.microsoft.com/office/drawing/2014/main" id="{33C6103A-D9F8-B0E8-BFFC-B9DD288202A1}"/>
              </a:ext>
            </a:extLst>
          </p:cNvPr>
          <p:cNvSpPr/>
          <p:nvPr/>
        </p:nvSpPr>
        <p:spPr>
          <a:xfrm>
            <a:off x="9395690" y="3720314"/>
            <a:ext cx="308897" cy="261341"/>
          </a:xfrm>
          <a:prstGeom prst="arc">
            <a:avLst>
              <a:gd name="adj1" fmla="val 17316447"/>
              <a:gd name="adj2" fmla="val 65872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EE66632F-CFDE-3C2D-A644-2C1E6BFCAFE2}"/>
              </a:ext>
            </a:extLst>
          </p:cNvPr>
          <p:cNvSpPr txBox="1"/>
          <p:nvPr/>
        </p:nvSpPr>
        <p:spPr>
          <a:xfrm>
            <a:off x="9625163" y="3532241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</a:t>
            </a:r>
            <a:r>
              <a:rPr lang="en-US" dirty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cxnSp>
        <p:nvCxnSpPr>
          <p:cNvPr id="189" name="Straight Connector 188">
            <a:extLst>
              <a:ext uri="{FF2B5EF4-FFF2-40B4-BE49-F238E27FC236}">
                <a16:creationId xmlns:a16="http://schemas.microsoft.com/office/drawing/2014/main" id="{0923490A-A687-203C-BDB4-AD6C9361DBE5}"/>
              </a:ext>
            </a:extLst>
          </p:cNvPr>
          <p:cNvCxnSpPr>
            <a:cxnSpLocks/>
          </p:cNvCxnSpPr>
          <p:nvPr/>
        </p:nvCxnSpPr>
        <p:spPr>
          <a:xfrm rot="3600000">
            <a:off x="7582139" y="3906643"/>
            <a:ext cx="384048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ADB5629-AE52-6485-F41E-AAEFEBF2E73F}"/>
              </a:ext>
            </a:extLst>
          </p:cNvPr>
          <p:cNvCxnSpPr>
            <a:cxnSpLocks/>
          </p:cNvCxnSpPr>
          <p:nvPr/>
        </p:nvCxnSpPr>
        <p:spPr>
          <a:xfrm flipV="1">
            <a:off x="10637958" y="3893810"/>
            <a:ext cx="0" cy="96057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6EDF4460-192F-931E-A4A7-93E7FC8F3854}"/>
              </a:ext>
            </a:extLst>
          </p:cNvPr>
          <p:cNvCxnSpPr>
            <a:cxnSpLocks/>
          </p:cNvCxnSpPr>
          <p:nvPr/>
        </p:nvCxnSpPr>
        <p:spPr>
          <a:xfrm rot="3600000" flipV="1">
            <a:off x="9337733" y="2155712"/>
            <a:ext cx="0" cy="96057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EAE3CB21-B8B9-D0AE-FF6A-5BE1A2E0A9AE}"/>
              </a:ext>
            </a:extLst>
          </p:cNvPr>
          <p:cNvCxnSpPr>
            <a:cxnSpLocks/>
          </p:cNvCxnSpPr>
          <p:nvPr/>
        </p:nvCxnSpPr>
        <p:spPr>
          <a:xfrm flipH="1" flipV="1">
            <a:off x="10216698" y="2632366"/>
            <a:ext cx="398710" cy="25196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77A48485-5D11-E0EA-5EEB-73B872850059}"/>
              </a:ext>
            </a:extLst>
          </p:cNvPr>
          <p:cNvCxnSpPr>
            <a:cxnSpLocks/>
          </p:cNvCxnSpPr>
          <p:nvPr/>
        </p:nvCxnSpPr>
        <p:spPr>
          <a:xfrm flipH="1" flipV="1">
            <a:off x="9819192" y="2382927"/>
            <a:ext cx="398710" cy="25196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Oval 197">
            <a:extLst>
              <a:ext uri="{FF2B5EF4-FFF2-40B4-BE49-F238E27FC236}">
                <a16:creationId xmlns:a16="http://schemas.microsoft.com/office/drawing/2014/main" id="{52FFD9D1-96C2-A457-A9F8-9915F788565B}"/>
              </a:ext>
            </a:extLst>
          </p:cNvPr>
          <p:cNvSpPr/>
          <p:nvPr/>
        </p:nvSpPr>
        <p:spPr>
          <a:xfrm>
            <a:off x="9753381" y="2348972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177B04E-0D31-618B-95BF-2A4C7E2F3C57}"/>
              </a:ext>
            </a:extLst>
          </p:cNvPr>
          <p:cNvCxnSpPr>
            <a:cxnSpLocks/>
          </p:cNvCxnSpPr>
          <p:nvPr/>
        </p:nvCxnSpPr>
        <p:spPr>
          <a:xfrm rot="3600000" flipV="1">
            <a:off x="8498523" y="2641814"/>
            <a:ext cx="0" cy="96057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Oval 199">
            <a:extLst>
              <a:ext uri="{FF2B5EF4-FFF2-40B4-BE49-F238E27FC236}">
                <a16:creationId xmlns:a16="http://schemas.microsoft.com/office/drawing/2014/main" id="{AA3C1D3F-0510-63B1-9B4D-A95685156D62}"/>
              </a:ext>
            </a:extLst>
          </p:cNvPr>
          <p:cNvSpPr/>
          <p:nvPr/>
        </p:nvSpPr>
        <p:spPr>
          <a:xfrm>
            <a:off x="8038172" y="3345575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>
            <a:extLst>
              <a:ext uri="{FF2B5EF4-FFF2-40B4-BE49-F238E27FC236}">
                <a16:creationId xmlns:a16="http://schemas.microsoft.com/office/drawing/2014/main" id="{F3622E8A-EAB3-88D5-1A71-E5555BF92484}"/>
              </a:ext>
            </a:extLst>
          </p:cNvPr>
          <p:cNvSpPr/>
          <p:nvPr/>
        </p:nvSpPr>
        <p:spPr>
          <a:xfrm>
            <a:off x="10604041" y="4849924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64DD9442-003A-683B-3FD9-1279FD878080}"/>
              </a:ext>
            </a:extLst>
          </p:cNvPr>
          <p:cNvCxnSpPr>
            <a:cxnSpLocks/>
            <a:endCxn id="200" idx="4"/>
          </p:cNvCxnSpPr>
          <p:nvPr/>
        </p:nvCxnSpPr>
        <p:spPr>
          <a:xfrm flipH="1" flipV="1">
            <a:off x="8070176" y="3409583"/>
            <a:ext cx="0" cy="49199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BBD22EC5-DB65-32AB-81E8-88B737E95C3A}"/>
              </a:ext>
            </a:extLst>
          </p:cNvPr>
          <p:cNvCxnSpPr>
            <a:cxnSpLocks/>
          </p:cNvCxnSpPr>
          <p:nvPr/>
        </p:nvCxnSpPr>
        <p:spPr>
          <a:xfrm flipH="1" flipV="1">
            <a:off x="8070176" y="3887824"/>
            <a:ext cx="0" cy="49199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2ED2B049-E224-2F49-07D4-11F5A5E07946}"/>
              </a:ext>
            </a:extLst>
          </p:cNvPr>
          <p:cNvSpPr/>
          <p:nvPr/>
        </p:nvSpPr>
        <p:spPr>
          <a:xfrm>
            <a:off x="8038172" y="4373350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>
            <a:extLst>
              <a:ext uri="{FF2B5EF4-FFF2-40B4-BE49-F238E27FC236}">
                <a16:creationId xmlns:a16="http://schemas.microsoft.com/office/drawing/2014/main" id="{9CEEA0B2-133A-2C39-0561-D18A038A5456}"/>
              </a:ext>
            </a:extLst>
          </p:cNvPr>
          <p:cNvSpPr/>
          <p:nvPr/>
        </p:nvSpPr>
        <p:spPr>
          <a:xfrm>
            <a:off x="9770554" y="5374958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B1917D23-E772-B69E-F315-604DF899A197}"/>
              </a:ext>
            </a:extLst>
          </p:cNvPr>
          <p:cNvCxnSpPr>
            <a:cxnSpLocks/>
          </p:cNvCxnSpPr>
          <p:nvPr/>
        </p:nvCxnSpPr>
        <p:spPr>
          <a:xfrm flipV="1">
            <a:off x="10215539" y="4897829"/>
            <a:ext cx="390407" cy="24943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B03D396-C050-0C6B-F71B-0D94F01C8C8E}"/>
              </a:ext>
            </a:extLst>
          </p:cNvPr>
          <p:cNvCxnSpPr>
            <a:cxnSpLocks/>
          </p:cNvCxnSpPr>
          <p:nvPr/>
        </p:nvCxnSpPr>
        <p:spPr>
          <a:xfrm flipV="1">
            <a:off x="9827037" y="5145363"/>
            <a:ext cx="390407" cy="249439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A0F7FA12-9644-DBF0-D859-2B90FFDA8144}"/>
              </a:ext>
            </a:extLst>
          </p:cNvPr>
          <p:cNvCxnSpPr>
            <a:cxnSpLocks/>
          </p:cNvCxnSpPr>
          <p:nvPr/>
        </p:nvCxnSpPr>
        <p:spPr>
          <a:xfrm>
            <a:off x="8921790" y="4879359"/>
            <a:ext cx="851603" cy="51544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C22D80BF-3D98-FB7B-9923-8E729707BA30}"/>
              </a:ext>
            </a:extLst>
          </p:cNvPr>
          <p:cNvCxnSpPr>
            <a:cxnSpLocks/>
          </p:cNvCxnSpPr>
          <p:nvPr/>
        </p:nvCxnSpPr>
        <p:spPr>
          <a:xfrm>
            <a:off x="8113324" y="4422609"/>
            <a:ext cx="808466" cy="46153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TextBox 224">
            <a:extLst>
              <a:ext uri="{FF2B5EF4-FFF2-40B4-BE49-F238E27FC236}">
                <a16:creationId xmlns:a16="http://schemas.microsoft.com/office/drawing/2014/main" id="{98B77955-B4A5-A3DE-FC93-3C725BDE4053}"/>
              </a:ext>
            </a:extLst>
          </p:cNvPr>
          <p:cNvSpPr txBox="1"/>
          <p:nvPr/>
        </p:nvSpPr>
        <p:spPr>
          <a:xfrm>
            <a:off x="9890807" y="215235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34093260-B988-0B17-04B7-2D68196738E5}"/>
              </a:ext>
            </a:extLst>
          </p:cNvPr>
          <p:cNvSpPr txBox="1"/>
          <p:nvPr/>
        </p:nvSpPr>
        <p:spPr>
          <a:xfrm>
            <a:off x="8014463" y="389568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1A99F2F0-B532-7AA0-B7F2-8A95468D28F3}"/>
              </a:ext>
            </a:extLst>
          </p:cNvPr>
          <p:cNvSpPr txBox="1"/>
          <p:nvPr/>
        </p:nvSpPr>
        <p:spPr>
          <a:xfrm>
            <a:off x="8000946" y="343719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A256CA54-3997-1986-1B2A-3EB237E11104}"/>
              </a:ext>
            </a:extLst>
          </p:cNvPr>
          <p:cNvSpPr txBox="1"/>
          <p:nvPr/>
        </p:nvSpPr>
        <p:spPr>
          <a:xfrm>
            <a:off x="9885998" y="514696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58DC3732-B8CA-0BB4-E07A-CDD3D869AE27}"/>
              </a:ext>
            </a:extLst>
          </p:cNvPr>
          <p:cNvSpPr txBox="1"/>
          <p:nvPr/>
        </p:nvSpPr>
        <p:spPr>
          <a:xfrm>
            <a:off x="10296400" y="489820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E4621668-5EB0-73CE-9818-3669F3B1CCB9}"/>
              </a:ext>
            </a:extLst>
          </p:cNvPr>
          <p:cNvSpPr txBox="1"/>
          <p:nvPr/>
        </p:nvSpPr>
        <p:spPr>
          <a:xfrm>
            <a:off x="10588156" y="418333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1B36C1F8-2F42-A5CE-BFB0-3F4516C5B7BD}"/>
              </a:ext>
            </a:extLst>
          </p:cNvPr>
          <p:cNvSpPr txBox="1"/>
          <p:nvPr/>
        </p:nvSpPr>
        <p:spPr>
          <a:xfrm>
            <a:off x="9337733" y="484992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60A2E3C6-3AD3-9B90-D03C-15BA45BD0FB9}"/>
              </a:ext>
            </a:extLst>
          </p:cNvPr>
          <p:cNvSpPr txBox="1"/>
          <p:nvPr/>
        </p:nvSpPr>
        <p:spPr>
          <a:xfrm>
            <a:off x="8379295" y="429271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1FD836F8-75FC-4A35-1481-F7FDBDE3546F}"/>
              </a:ext>
            </a:extLst>
          </p:cNvPr>
          <p:cNvSpPr txBox="1"/>
          <p:nvPr/>
        </p:nvSpPr>
        <p:spPr>
          <a:xfrm>
            <a:off x="8404565" y="298896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34" name="TextBox 233">
            <a:extLst>
              <a:ext uri="{FF2B5EF4-FFF2-40B4-BE49-F238E27FC236}">
                <a16:creationId xmlns:a16="http://schemas.microsoft.com/office/drawing/2014/main" id="{8CE271A1-3B49-E29C-8EA1-9255A7098A92}"/>
              </a:ext>
            </a:extLst>
          </p:cNvPr>
          <p:cNvSpPr txBox="1"/>
          <p:nvPr/>
        </p:nvSpPr>
        <p:spPr>
          <a:xfrm>
            <a:off x="9257809" y="25187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F2963015-C39F-0056-52EC-DC7FBB988803}"/>
              </a:ext>
            </a:extLst>
          </p:cNvPr>
          <p:cNvSpPr txBox="1"/>
          <p:nvPr/>
        </p:nvSpPr>
        <p:spPr>
          <a:xfrm>
            <a:off x="10173562" y="1810416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BE6D29B3-47A3-132D-76D0-5B0D3DB1926B}"/>
              </a:ext>
            </a:extLst>
          </p:cNvPr>
          <p:cNvSpPr txBox="1"/>
          <p:nvPr/>
        </p:nvSpPr>
        <p:spPr>
          <a:xfrm>
            <a:off x="9491235" y="198685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98EAE205-FFA5-80A2-0543-ABBD934805EA}"/>
              </a:ext>
            </a:extLst>
          </p:cNvPr>
          <p:cNvSpPr txBox="1"/>
          <p:nvPr/>
        </p:nvSpPr>
        <p:spPr>
          <a:xfrm>
            <a:off x="7744257" y="308371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DAB263F4-9FC7-023E-6F5A-55B54E84A1FC}"/>
              </a:ext>
            </a:extLst>
          </p:cNvPr>
          <p:cNvSpPr txBox="1"/>
          <p:nvPr/>
        </p:nvSpPr>
        <p:spPr>
          <a:xfrm>
            <a:off x="7657750" y="430530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528F44FF-351D-30C7-D234-0C3260482E46}"/>
              </a:ext>
            </a:extLst>
          </p:cNvPr>
          <p:cNvSpPr txBox="1"/>
          <p:nvPr/>
        </p:nvSpPr>
        <p:spPr>
          <a:xfrm>
            <a:off x="9513220" y="5360829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9590A9CE-A03B-72ED-4C2B-01F79519CB74}"/>
              </a:ext>
            </a:extLst>
          </p:cNvPr>
          <p:cNvSpPr txBox="1"/>
          <p:nvPr/>
        </p:nvSpPr>
        <p:spPr>
          <a:xfrm>
            <a:off x="10623214" y="4702144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61560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F8812-5DC1-F110-A982-928C727956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2E113-07EA-C792-D4E4-2EA038D2D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Conducting Planes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4C9494-4477-3223-312B-3806D7E5D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97E167-8FDB-B2F3-3B7C-52066338F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A5F855-E214-EE6D-B236-49CB6CD0D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4</a:t>
            </a:fld>
            <a:endParaRPr lang="en-US"/>
          </a:p>
        </p:txBody>
      </p:sp>
      <p:sp>
        <p:nvSpPr>
          <p:cNvPr id="91" name="Minus Sign 90">
            <a:extLst>
              <a:ext uri="{FF2B5EF4-FFF2-40B4-BE49-F238E27FC236}">
                <a16:creationId xmlns:a16="http://schemas.microsoft.com/office/drawing/2014/main" id="{7E2E5B35-38DD-1374-B3B2-00D13D736959}"/>
              </a:ext>
            </a:extLst>
          </p:cNvPr>
          <p:cNvSpPr/>
          <p:nvPr/>
        </p:nvSpPr>
        <p:spPr>
          <a:xfrm rot="16200000">
            <a:off x="5777835" y="3905976"/>
            <a:ext cx="423292" cy="172718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771752A-D08D-1092-EA8B-4A8FA3995E81}"/>
              </a:ext>
            </a:extLst>
          </p:cNvPr>
          <p:cNvSpPr txBox="1"/>
          <p:nvPr/>
        </p:nvSpPr>
        <p:spPr>
          <a:xfrm>
            <a:off x="5442605" y="1777757"/>
            <a:ext cx="1192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18D68111-AA42-ADEB-0276-53239AC91D71}"/>
              </a:ext>
            </a:extLst>
          </p:cNvPr>
          <p:cNvSpPr txBox="1"/>
          <p:nvPr/>
        </p:nvSpPr>
        <p:spPr>
          <a:xfrm>
            <a:off x="4230507" y="2389976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29D235E-7B31-859E-5865-647F5A01D247}"/>
              </a:ext>
            </a:extLst>
          </p:cNvPr>
          <p:cNvSpPr/>
          <p:nvPr/>
        </p:nvSpPr>
        <p:spPr>
          <a:xfrm>
            <a:off x="5854500" y="2742712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B81131-C9E1-03C0-2A0F-5A74F06D40BF}"/>
              </a:ext>
            </a:extLst>
          </p:cNvPr>
          <p:cNvSpPr txBox="1"/>
          <p:nvPr/>
        </p:nvSpPr>
        <p:spPr>
          <a:xfrm>
            <a:off x="5682254" y="2732224"/>
            <a:ext cx="370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51E3291-B5BB-8D26-93F3-971095EFE125}"/>
              </a:ext>
            </a:extLst>
          </p:cNvPr>
          <p:cNvCxnSpPr>
            <a:cxnSpLocks/>
          </p:cNvCxnSpPr>
          <p:nvPr/>
        </p:nvCxnSpPr>
        <p:spPr>
          <a:xfrm flipH="1">
            <a:off x="5926128" y="2774716"/>
            <a:ext cx="686006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9A341AEA-F852-9AEF-A430-B23965DA9A40}"/>
              </a:ext>
            </a:extLst>
          </p:cNvPr>
          <p:cNvSpPr txBox="1"/>
          <p:nvPr/>
        </p:nvSpPr>
        <p:spPr>
          <a:xfrm>
            <a:off x="5475718" y="240902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AEDBB18-D9F9-AA3C-C85B-0793EB70BCB6}"/>
              </a:ext>
            </a:extLst>
          </p:cNvPr>
          <p:cNvCxnSpPr>
            <a:cxnSpLocks/>
          </p:cNvCxnSpPr>
          <p:nvPr/>
        </p:nvCxnSpPr>
        <p:spPr>
          <a:xfrm flipH="1">
            <a:off x="5454650" y="2777463"/>
            <a:ext cx="393754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901BD6F9-44D7-E372-D7A0-953CFF5AD7C9}"/>
              </a:ext>
            </a:extLst>
          </p:cNvPr>
          <p:cNvSpPr txBox="1"/>
          <p:nvPr/>
        </p:nvSpPr>
        <p:spPr>
          <a:xfrm>
            <a:off x="6078048" y="241781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0FD2717D-46E4-DC8C-F976-8B68D5C21303}"/>
              </a:ext>
            </a:extLst>
          </p:cNvPr>
          <p:cNvSpPr txBox="1"/>
          <p:nvPr/>
        </p:nvSpPr>
        <p:spPr>
          <a:xfrm>
            <a:off x="3963557" y="2601996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3A83D2DE-3358-0D0C-1179-0805E1AC393D}"/>
              </a:ext>
            </a:extLst>
          </p:cNvPr>
          <p:cNvCxnSpPr>
            <a:cxnSpLocks/>
          </p:cNvCxnSpPr>
          <p:nvPr/>
        </p:nvCxnSpPr>
        <p:spPr>
          <a:xfrm flipH="1">
            <a:off x="5271696" y="2202673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E02D68D0-2917-63A0-FE1F-4684BEB449D7}"/>
              </a:ext>
            </a:extLst>
          </p:cNvPr>
          <p:cNvCxnSpPr>
            <a:cxnSpLocks/>
          </p:cNvCxnSpPr>
          <p:nvPr/>
        </p:nvCxnSpPr>
        <p:spPr>
          <a:xfrm flipH="1">
            <a:off x="5271696" y="2404827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592F2FDF-5FDF-D71A-F9A5-393F1220E82F}"/>
              </a:ext>
            </a:extLst>
          </p:cNvPr>
          <p:cNvCxnSpPr>
            <a:cxnSpLocks/>
          </p:cNvCxnSpPr>
          <p:nvPr/>
        </p:nvCxnSpPr>
        <p:spPr>
          <a:xfrm flipH="1">
            <a:off x="5271696" y="2606981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3BCE7B89-7E66-D1B6-C927-46CBEE73D483}"/>
              </a:ext>
            </a:extLst>
          </p:cNvPr>
          <p:cNvCxnSpPr>
            <a:cxnSpLocks/>
          </p:cNvCxnSpPr>
          <p:nvPr/>
        </p:nvCxnSpPr>
        <p:spPr>
          <a:xfrm flipH="1">
            <a:off x="5271696" y="280913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14457CD-B52A-F15F-1F05-1EE629F1017F}"/>
              </a:ext>
            </a:extLst>
          </p:cNvPr>
          <p:cNvCxnSpPr>
            <a:cxnSpLocks/>
          </p:cNvCxnSpPr>
          <p:nvPr/>
        </p:nvCxnSpPr>
        <p:spPr>
          <a:xfrm flipH="1">
            <a:off x="5271696" y="3011289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9135A380-5C51-93E8-881E-ACA746816149}"/>
              </a:ext>
            </a:extLst>
          </p:cNvPr>
          <p:cNvCxnSpPr>
            <a:cxnSpLocks/>
          </p:cNvCxnSpPr>
          <p:nvPr/>
        </p:nvCxnSpPr>
        <p:spPr>
          <a:xfrm flipH="1">
            <a:off x="5271696" y="3213443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22D463E-87FA-0E2E-27B9-37B8E9B28C1D}"/>
              </a:ext>
            </a:extLst>
          </p:cNvPr>
          <p:cNvCxnSpPr>
            <a:cxnSpLocks/>
          </p:cNvCxnSpPr>
          <p:nvPr/>
        </p:nvCxnSpPr>
        <p:spPr>
          <a:xfrm flipH="1">
            <a:off x="5271696" y="3415597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3828B7F-745D-216B-4DC8-8D845D293C11}"/>
              </a:ext>
            </a:extLst>
          </p:cNvPr>
          <p:cNvCxnSpPr>
            <a:cxnSpLocks/>
          </p:cNvCxnSpPr>
          <p:nvPr/>
        </p:nvCxnSpPr>
        <p:spPr>
          <a:xfrm flipH="1">
            <a:off x="5393616" y="361775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6F0DCE24-32D8-91A9-D5A5-0C5D95DB9CF4}"/>
              </a:ext>
            </a:extLst>
          </p:cNvPr>
          <p:cNvCxnSpPr>
            <a:cxnSpLocks/>
          </p:cNvCxnSpPr>
          <p:nvPr/>
        </p:nvCxnSpPr>
        <p:spPr>
          <a:xfrm rot="5400000">
            <a:off x="4482485" y="2738867"/>
            <a:ext cx="19202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258424AF-2354-3D92-A062-0EFA605DAC93}"/>
              </a:ext>
            </a:extLst>
          </p:cNvPr>
          <p:cNvCxnSpPr>
            <a:cxnSpLocks/>
          </p:cNvCxnSpPr>
          <p:nvPr/>
        </p:nvCxnSpPr>
        <p:spPr>
          <a:xfrm flipH="1">
            <a:off x="5271696" y="179836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F9A44A2A-CA47-9AF7-E532-F34B86B59BAF}"/>
              </a:ext>
            </a:extLst>
          </p:cNvPr>
          <p:cNvCxnSpPr>
            <a:cxnSpLocks/>
          </p:cNvCxnSpPr>
          <p:nvPr/>
        </p:nvCxnSpPr>
        <p:spPr>
          <a:xfrm flipH="1">
            <a:off x="5271696" y="2000519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74823A2-A7CA-4B50-E539-6F0331CECB3B}"/>
              </a:ext>
            </a:extLst>
          </p:cNvPr>
          <p:cNvCxnSpPr>
            <a:cxnSpLocks/>
          </p:cNvCxnSpPr>
          <p:nvPr/>
        </p:nvCxnSpPr>
        <p:spPr>
          <a:xfrm flipH="1">
            <a:off x="6608324" y="2001413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CBED1D55-EA6F-790B-AB97-DD1EA29E080E}"/>
              </a:ext>
            </a:extLst>
          </p:cNvPr>
          <p:cNvCxnSpPr>
            <a:cxnSpLocks/>
          </p:cNvCxnSpPr>
          <p:nvPr/>
        </p:nvCxnSpPr>
        <p:spPr>
          <a:xfrm flipH="1">
            <a:off x="6608324" y="2203567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CF8248B2-985B-5CE8-787A-7CC08ABC80EE}"/>
              </a:ext>
            </a:extLst>
          </p:cNvPr>
          <p:cNvCxnSpPr>
            <a:cxnSpLocks/>
          </p:cNvCxnSpPr>
          <p:nvPr/>
        </p:nvCxnSpPr>
        <p:spPr>
          <a:xfrm flipH="1">
            <a:off x="6608324" y="2405721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C3A1FC8D-C9BF-BBF3-0F3C-7693CCCB3421}"/>
              </a:ext>
            </a:extLst>
          </p:cNvPr>
          <p:cNvCxnSpPr>
            <a:cxnSpLocks/>
          </p:cNvCxnSpPr>
          <p:nvPr/>
        </p:nvCxnSpPr>
        <p:spPr>
          <a:xfrm flipH="1">
            <a:off x="6608324" y="260787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01DB4CFC-A3AC-A56F-2CE7-F03DB72196CC}"/>
              </a:ext>
            </a:extLst>
          </p:cNvPr>
          <p:cNvCxnSpPr>
            <a:cxnSpLocks/>
          </p:cNvCxnSpPr>
          <p:nvPr/>
        </p:nvCxnSpPr>
        <p:spPr>
          <a:xfrm flipH="1">
            <a:off x="6608324" y="2810029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FC5CDDD-EC92-39D7-42DC-9108F26533FC}"/>
              </a:ext>
            </a:extLst>
          </p:cNvPr>
          <p:cNvCxnSpPr>
            <a:cxnSpLocks/>
          </p:cNvCxnSpPr>
          <p:nvPr/>
        </p:nvCxnSpPr>
        <p:spPr>
          <a:xfrm flipH="1">
            <a:off x="6608324" y="3012183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87891698-BE71-19B3-6395-1647D4310282}"/>
              </a:ext>
            </a:extLst>
          </p:cNvPr>
          <p:cNvCxnSpPr>
            <a:cxnSpLocks/>
          </p:cNvCxnSpPr>
          <p:nvPr/>
        </p:nvCxnSpPr>
        <p:spPr>
          <a:xfrm flipH="1">
            <a:off x="6608324" y="3214337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8B71090F-CB87-E3E0-EBED-96EA02443D75}"/>
              </a:ext>
            </a:extLst>
          </p:cNvPr>
          <p:cNvCxnSpPr>
            <a:cxnSpLocks/>
          </p:cNvCxnSpPr>
          <p:nvPr/>
        </p:nvCxnSpPr>
        <p:spPr>
          <a:xfrm flipH="1">
            <a:off x="6608324" y="341649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C7835CC0-7F05-5737-ED99-F69BBE3DB139}"/>
              </a:ext>
            </a:extLst>
          </p:cNvPr>
          <p:cNvCxnSpPr>
            <a:cxnSpLocks/>
          </p:cNvCxnSpPr>
          <p:nvPr/>
        </p:nvCxnSpPr>
        <p:spPr>
          <a:xfrm rot="5400000">
            <a:off x="5656553" y="2730647"/>
            <a:ext cx="19202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110C14B-68C2-85A8-E091-461B525A59AC}"/>
              </a:ext>
            </a:extLst>
          </p:cNvPr>
          <p:cNvCxnSpPr>
            <a:cxnSpLocks/>
          </p:cNvCxnSpPr>
          <p:nvPr/>
        </p:nvCxnSpPr>
        <p:spPr>
          <a:xfrm flipH="1">
            <a:off x="6608324" y="1597105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A2C29473-1237-9172-E3DC-DC84A6FC6133}"/>
              </a:ext>
            </a:extLst>
          </p:cNvPr>
          <p:cNvCxnSpPr>
            <a:cxnSpLocks/>
          </p:cNvCxnSpPr>
          <p:nvPr/>
        </p:nvCxnSpPr>
        <p:spPr>
          <a:xfrm flipH="1">
            <a:off x="6608324" y="1799259"/>
            <a:ext cx="172720" cy="22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66B73D52-BB46-F1C9-9C3D-8C481C47D732}"/>
              </a:ext>
            </a:extLst>
          </p:cNvPr>
          <p:cNvSpPr txBox="1"/>
          <p:nvPr/>
        </p:nvSpPr>
        <p:spPr>
          <a:xfrm>
            <a:off x="7073174" y="2391851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dirty="0"/>
              <a:t> = </a:t>
            </a:r>
            <a:r>
              <a:rPr lang="en-US" sz="2000" b="1" dirty="0"/>
              <a:t>0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DC5AD112-24EF-EDAC-22B9-CDE8E6584E3A}"/>
              </a:ext>
            </a:extLst>
          </p:cNvPr>
          <p:cNvSpPr txBox="1"/>
          <p:nvPr/>
        </p:nvSpPr>
        <p:spPr>
          <a:xfrm>
            <a:off x="6806224" y="2603871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nductor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E0F5B198-AA29-C087-A6F3-A48EB0411CE0}"/>
              </a:ext>
            </a:extLst>
          </p:cNvPr>
          <p:cNvSpPr txBox="1"/>
          <p:nvPr/>
        </p:nvSpPr>
        <p:spPr>
          <a:xfrm>
            <a:off x="5442605" y="4277117"/>
            <a:ext cx="1192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5F873A52-627D-2FCD-CB14-DB6DA000FCFA}"/>
              </a:ext>
            </a:extLst>
          </p:cNvPr>
          <p:cNvSpPr/>
          <p:nvPr/>
        </p:nvSpPr>
        <p:spPr>
          <a:xfrm>
            <a:off x="5854500" y="4979944"/>
            <a:ext cx="64008" cy="6400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C60B102E-C3E9-9529-75F0-A77882E3FCC5}"/>
              </a:ext>
            </a:extLst>
          </p:cNvPr>
          <p:cNvSpPr txBox="1"/>
          <p:nvPr/>
        </p:nvSpPr>
        <p:spPr>
          <a:xfrm>
            <a:off x="5725386" y="4591530"/>
            <a:ext cx="370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50EBDA73-CD86-B931-2CAC-7F65ED424DB0}"/>
              </a:ext>
            </a:extLst>
          </p:cNvPr>
          <p:cNvCxnSpPr>
            <a:cxnSpLocks/>
          </p:cNvCxnSpPr>
          <p:nvPr/>
        </p:nvCxnSpPr>
        <p:spPr>
          <a:xfrm flipH="1">
            <a:off x="5926128" y="5011948"/>
            <a:ext cx="686006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>
            <a:extLst>
              <a:ext uri="{FF2B5EF4-FFF2-40B4-BE49-F238E27FC236}">
                <a16:creationId xmlns:a16="http://schemas.microsoft.com/office/drawing/2014/main" id="{E10E9473-B220-7DF6-0E8F-4F6327C9AFF6}"/>
              </a:ext>
            </a:extLst>
          </p:cNvPr>
          <p:cNvSpPr txBox="1"/>
          <p:nvPr/>
        </p:nvSpPr>
        <p:spPr>
          <a:xfrm>
            <a:off x="5475718" y="4664545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</a:t>
            </a:r>
            <a:r>
              <a:rPr lang="en-US" baseline="-25000" dirty="0"/>
              <a:t>1</a:t>
            </a:r>
            <a:endParaRPr lang="en-US" dirty="0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4F6AFF7B-9912-6CC1-66F7-659183B0173B}"/>
              </a:ext>
            </a:extLst>
          </p:cNvPr>
          <p:cNvCxnSpPr>
            <a:cxnSpLocks/>
          </p:cNvCxnSpPr>
          <p:nvPr/>
        </p:nvCxnSpPr>
        <p:spPr>
          <a:xfrm flipH="1">
            <a:off x="5454650" y="5014695"/>
            <a:ext cx="393754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F13F2CA1-A4D3-F10F-10CC-3F1953DD7D9A}"/>
              </a:ext>
            </a:extLst>
          </p:cNvPr>
          <p:cNvSpPr txBox="1"/>
          <p:nvPr/>
        </p:nvSpPr>
        <p:spPr>
          <a:xfrm>
            <a:off x="6078048" y="466190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</a:t>
            </a:r>
            <a:r>
              <a:rPr lang="en-US" baseline="-25000" dirty="0"/>
              <a:t>2</a:t>
            </a:r>
            <a:endParaRPr lang="en-US" dirty="0"/>
          </a:p>
        </p:txBody>
      </p: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FF762D1B-603B-C699-7D18-EB1726349F4B}"/>
              </a:ext>
            </a:extLst>
          </p:cNvPr>
          <p:cNvCxnSpPr>
            <a:cxnSpLocks/>
          </p:cNvCxnSpPr>
          <p:nvPr/>
        </p:nvCxnSpPr>
        <p:spPr>
          <a:xfrm rot="5400000">
            <a:off x="4482485" y="5238227"/>
            <a:ext cx="192024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264E53E8-8CEC-BA06-EC6B-03FF97B48055}"/>
              </a:ext>
            </a:extLst>
          </p:cNvPr>
          <p:cNvCxnSpPr>
            <a:cxnSpLocks/>
          </p:cNvCxnSpPr>
          <p:nvPr/>
        </p:nvCxnSpPr>
        <p:spPr>
          <a:xfrm rot="5400000">
            <a:off x="5656553" y="5230007"/>
            <a:ext cx="192024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Minus Sign 162">
            <a:extLst>
              <a:ext uri="{FF2B5EF4-FFF2-40B4-BE49-F238E27FC236}">
                <a16:creationId xmlns:a16="http://schemas.microsoft.com/office/drawing/2014/main" id="{85BC4FBB-F45A-E4B2-99C8-50DDB9626B13}"/>
              </a:ext>
            </a:extLst>
          </p:cNvPr>
          <p:cNvSpPr/>
          <p:nvPr/>
        </p:nvSpPr>
        <p:spPr>
          <a:xfrm rot="16200000">
            <a:off x="5889838" y="3905976"/>
            <a:ext cx="423292" cy="172718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Minus Sign 163">
            <a:extLst>
              <a:ext uri="{FF2B5EF4-FFF2-40B4-BE49-F238E27FC236}">
                <a16:creationId xmlns:a16="http://schemas.microsoft.com/office/drawing/2014/main" id="{24CB0434-E84E-5ECD-9EF8-94EF024A62E3}"/>
              </a:ext>
            </a:extLst>
          </p:cNvPr>
          <p:cNvSpPr/>
          <p:nvPr/>
        </p:nvSpPr>
        <p:spPr>
          <a:xfrm rot="16200000">
            <a:off x="6001841" y="3905976"/>
            <a:ext cx="423292" cy="172718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9EA8AF7F-0E11-69A2-620D-B689238BCFBD}"/>
              </a:ext>
            </a:extLst>
          </p:cNvPr>
          <p:cNvCxnSpPr>
            <a:cxnSpLocks/>
          </p:cNvCxnSpPr>
          <p:nvPr/>
        </p:nvCxnSpPr>
        <p:spPr>
          <a:xfrm flipH="1">
            <a:off x="5046100" y="5011948"/>
            <a:ext cx="393754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Oval 165">
            <a:extLst>
              <a:ext uri="{FF2B5EF4-FFF2-40B4-BE49-F238E27FC236}">
                <a16:creationId xmlns:a16="http://schemas.microsoft.com/office/drawing/2014/main" id="{E926BBD2-56FA-885D-BA12-93C2142B5E65}"/>
              </a:ext>
            </a:extLst>
          </p:cNvPr>
          <p:cNvSpPr/>
          <p:nvPr/>
        </p:nvSpPr>
        <p:spPr>
          <a:xfrm>
            <a:off x="4970048" y="4976134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2E49A788-978A-9947-E5E4-28B388BFBA52}"/>
              </a:ext>
            </a:extLst>
          </p:cNvPr>
          <p:cNvSpPr/>
          <p:nvPr/>
        </p:nvSpPr>
        <p:spPr>
          <a:xfrm>
            <a:off x="8166017" y="4988800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E877B050-FF6E-0E41-E4FD-7EAF00742B88}"/>
              </a:ext>
            </a:extLst>
          </p:cNvPr>
          <p:cNvCxnSpPr>
            <a:cxnSpLocks/>
          </p:cNvCxnSpPr>
          <p:nvPr/>
        </p:nvCxnSpPr>
        <p:spPr>
          <a:xfrm flipH="1">
            <a:off x="6625938" y="5018291"/>
            <a:ext cx="686006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Box 168">
            <a:extLst>
              <a:ext uri="{FF2B5EF4-FFF2-40B4-BE49-F238E27FC236}">
                <a16:creationId xmlns:a16="http://schemas.microsoft.com/office/drawing/2014/main" id="{474940BF-FEF3-2161-BB21-4907E8E71B27}"/>
              </a:ext>
            </a:extLst>
          </p:cNvPr>
          <p:cNvSpPr txBox="1"/>
          <p:nvPr/>
        </p:nvSpPr>
        <p:spPr>
          <a:xfrm>
            <a:off x="6754910" y="4670986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DC8CF77F-4AA3-5C12-D1C7-EEDEB0B288FB}"/>
              </a:ext>
            </a:extLst>
          </p:cNvPr>
          <p:cNvSpPr txBox="1"/>
          <p:nvPr/>
        </p:nvSpPr>
        <p:spPr>
          <a:xfrm>
            <a:off x="4735034" y="4599453"/>
            <a:ext cx="466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E1B1621D-2213-C8E8-89FA-9814922D27B1}"/>
              </a:ext>
            </a:extLst>
          </p:cNvPr>
          <p:cNvSpPr txBox="1"/>
          <p:nvPr/>
        </p:nvSpPr>
        <p:spPr>
          <a:xfrm>
            <a:off x="7111068" y="4609873"/>
            <a:ext cx="466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C0E4B1C7-0C64-682E-4D72-3C2BC110C63B}"/>
              </a:ext>
            </a:extLst>
          </p:cNvPr>
          <p:cNvSpPr txBox="1"/>
          <p:nvPr/>
        </p:nvSpPr>
        <p:spPr>
          <a:xfrm>
            <a:off x="5049372" y="4654917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</a:t>
            </a:r>
            <a:r>
              <a:rPr lang="en-US" baseline="-25000" dirty="0"/>
              <a:t>1</a:t>
            </a:r>
            <a:endParaRPr lang="en-US" dirty="0"/>
          </a:p>
        </p:txBody>
      </p: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97FE7EC1-9989-BAA9-EB00-2E26C43F0B69}"/>
              </a:ext>
            </a:extLst>
          </p:cNvPr>
          <p:cNvCxnSpPr>
            <a:cxnSpLocks/>
          </p:cNvCxnSpPr>
          <p:nvPr/>
        </p:nvCxnSpPr>
        <p:spPr>
          <a:xfrm flipH="1">
            <a:off x="5439854" y="5355603"/>
            <a:ext cx="190451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C7EB0374-4872-DDE6-F513-3B651FDBD3B4}"/>
              </a:ext>
            </a:extLst>
          </p:cNvPr>
          <p:cNvCxnSpPr>
            <a:cxnSpLocks/>
          </p:cNvCxnSpPr>
          <p:nvPr/>
        </p:nvCxnSpPr>
        <p:spPr>
          <a:xfrm flipH="1">
            <a:off x="6625400" y="5465331"/>
            <a:ext cx="1541333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Oval 181">
            <a:extLst>
              <a:ext uri="{FF2B5EF4-FFF2-40B4-BE49-F238E27FC236}">
                <a16:creationId xmlns:a16="http://schemas.microsoft.com/office/drawing/2014/main" id="{4ECFB732-0D83-DC0C-720A-82FDF6DB5BE8}"/>
              </a:ext>
            </a:extLst>
          </p:cNvPr>
          <p:cNvSpPr/>
          <p:nvPr/>
        </p:nvSpPr>
        <p:spPr>
          <a:xfrm>
            <a:off x="7312369" y="4984596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28136A12-1EB3-88D6-32A4-02F954A7D6F2}"/>
              </a:ext>
            </a:extLst>
          </p:cNvPr>
          <p:cNvSpPr txBox="1"/>
          <p:nvPr/>
        </p:nvSpPr>
        <p:spPr>
          <a:xfrm>
            <a:off x="8044718" y="4614585"/>
            <a:ext cx="370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109283CD-7E21-6DC7-63F3-4F4AA9E7ACBA}"/>
              </a:ext>
            </a:extLst>
          </p:cNvPr>
          <p:cNvCxnSpPr>
            <a:cxnSpLocks/>
          </p:cNvCxnSpPr>
          <p:nvPr/>
        </p:nvCxnSpPr>
        <p:spPr>
          <a:xfrm flipH="1">
            <a:off x="3530255" y="5355603"/>
            <a:ext cx="190451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>
            <a:extLst>
              <a:ext uri="{FF2B5EF4-FFF2-40B4-BE49-F238E27FC236}">
                <a16:creationId xmlns:a16="http://schemas.microsoft.com/office/drawing/2014/main" id="{D9FFD8AC-385F-3C8A-968B-2D699EC0BCDE}"/>
              </a:ext>
            </a:extLst>
          </p:cNvPr>
          <p:cNvSpPr/>
          <p:nvPr/>
        </p:nvSpPr>
        <p:spPr>
          <a:xfrm>
            <a:off x="3464499" y="4982691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B57984E4-D89D-DF3F-6555-1D966DC7E4EC}"/>
              </a:ext>
            </a:extLst>
          </p:cNvPr>
          <p:cNvSpPr txBox="1"/>
          <p:nvPr/>
        </p:nvSpPr>
        <p:spPr>
          <a:xfrm>
            <a:off x="3325876" y="4608028"/>
            <a:ext cx="370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Q</a:t>
            </a:r>
            <a:endParaRPr lang="en-US" sz="2000" baseline="-25000" dirty="0"/>
          </a:p>
        </p:txBody>
      </p: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405D51AA-9937-F61C-DE5A-D701E29E0FE7}"/>
              </a:ext>
            </a:extLst>
          </p:cNvPr>
          <p:cNvCxnSpPr>
            <a:cxnSpLocks/>
          </p:cNvCxnSpPr>
          <p:nvPr/>
        </p:nvCxnSpPr>
        <p:spPr>
          <a:xfrm flipH="1">
            <a:off x="5066991" y="5465331"/>
            <a:ext cx="1541333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9944271-ED37-C0C1-89AB-62F5D97176FD}"/>
              </a:ext>
            </a:extLst>
          </p:cNvPr>
          <p:cNvCxnSpPr>
            <a:cxnSpLocks/>
          </p:cNvCxnSpPr>
          <p:nvPr/>
        </p:nvCxnSpPr>
        <p:spPr>
          <a:xfrm flipH="1">
            <a:off x="3528507" y="5581155"/>
            <a:ext cx="3079817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DC22A51F-439F-D650-3E0D-449EDFAC3DD7}"/>
              </a:ext>
            </a:extLst>
          </p:cNvPr>
          <p:cNvCxnSpPr>
            <a:cxnSpLocks/>
          </p:cNvCxnSpPr>
          <p:nvPr/>
        </p:nvCxnSpPr>
        <p:spPr>
          <a:xfrm flipH="1">
            <a:off x="6615944" y="5584965"/>
            <a:ext cx="3079817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Oval 204">
            <a:extLst>
              <a:ext uri="{FF2B5EF4-FFF2-40B4-BE49-F238E27FC236}">
                <a16:creationId xmlns:a16="http://schemas.microsoft.com/office/drawing/2014/main" id="{EF18C41F-0511-3258-484F-67AEB976119C}"/>
              </a:ext>
            </a:extLst>
          </p:cNvPr>
          <p:cNvSpPr/>
          <p:nvPr/>
        </p:nvSpPr>
        <p:spPr>
          <a:xfrm>
            <a:off x="9682973" y="4976134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2434EE95-0C36-DBB5-FA06-BE9AF73E076A}"/>
              </a:ext>
            </a:extLst>
          </p:cNvPr>
          <p:cNvSpPr txBox="1"/>
          <p:nvPr/>
        </p:nvSpPr>
        <p:spPr>
          <a:xfrm>
            <a:off x="9512905" y="4601919"/>
            <a:ext cx="4666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007402DD-6090-A1E6-32AD-970E573C4510}"/>
              </a:ext>
            </a:extLst>
          </p:cNvPr>
          <p:cNvCxnSpPr>
            <a:cxnSpLocks/>
          </p:cNvCxnSpPr>
          <p:nvPr/>
        </p:nvCxnSpPr>
        <p:spPr>
          <a:xfrm flipH="1">
            <a:off x="5442605" y="5703075"/>
            <a:ext cx="273428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D982A339-6A18-1652-67D0-743A0E6442F4}"/>
              </a:ext>
            </a:extLst>
          </p:cNvPr>
          <p:cNvCxnSpPr>
            <a:cxnSpLocks/>
          </p:cNvCxnSpPr>
          <p:nvPr/>
        </p:nvCxnSpPr>
        <p:spPr>
          <a:xfrm flipH="1">
            <a:off x="2700486" y="5703075"/>
            <a:ext cx="273428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>
            <a:extLst>
              <a:ext uri="{FF2B5EF4-FFF2-40B4-BE49-F238E27FC236}">
                <a16:creationId xmlns:a16="http://schemas.microsoft.com/office/drawing/2014/main" id="{47DB359A-519D-9D8A-6015-40C41EA05631}"/>
              </a:ext>
            </a:extLst>
          </p:cNvPr>
          <p:cNvSpPr/>
          <p:nvPr/>
        </p:nvSpPr>
        <p:spPr>
          <a:xfrm>
            <a:off x="2610851" y="4975799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67216639-C337-B229-BE2F-053006CCFC14}"/>
              </a:ext>
            </a:extLst>
          </p:cNvPr>
          <p:cNvSpPr txBox="1"/>
          <p:nvPr/>
        </p:nvSpPr>
        <p:spPr>
          <a:xfrm>
            <a:off x="2414293" y="4602111"/>
            <a:ext cx="516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-Q</a:t>
            </a:r>
            <a:endParaRPr lang="en-US" sz="2000" baseline="-25000" dirty="0"/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D96A4A1F-2E92-5BF4-C8F4-9E8D3BF7FA51}"/>
              </a:ext>
            </a:extLst>
          </p:cNvPr>
          <p:cNvSpPr txBox="1"/>
          <p:nvPr/>
        </p:nvSpPr>
        <p:spPr>
          <a:xfrm>
            <a:off x="8072917" y="4186800"/>
            <a:ext cx="1192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3B48CEFC-420E-7801-1126-98EC808F7182}"/>
              </a:ext>
            </a:extLst>
          </p:cNvPr>
          <p:cNvSpPr txBox="1"/>
          <p:nvPr/>
        </p:nvSpPr>
        <p:spPr>
          <a:xfrm>
            <a:off x="2899368" y="4268902"/>
            <a:ext cx="1192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electric</a:t>
            </a:r>
          </a:p>
        </p:txBody>
      </p:sp>
    </p:spTree>
    <p:extLst>
      <p:ext uri="{BB962C8B-B14F-4D97-AF65-F5344CB8AC3E}">
        <p14:creationId xmlns:p14="http://schemas.microsoft.com/office/powerpoint/2010/main" val="27731252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A293C-7CAE-8308-76DD-0189146DD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91800" cy="1325563"/>
          </a:xfrm>
        </p:spPr>
        <p:txBody>
          <a:bodyPr/>
          <a:lstStyle/>
          <a:p>
            <a:r>
              <a:rPr lang="en-US" dirty="0"/>
              <a:t>Line Charge and Parallel Conducting Cyl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CC6900-4137-D5EB-1385-7E88C347B9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82775"/>
          </a:xfrm>
        </p:spPr>
        <p:txBody>
          <a:bodyPr/>
          <a:lstStyle/>
          <a:p>
            <a:r>
              <a:rPr lang="en-US" dirty="0"/>
              <a:t>A line charge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l</a:t>
            </a:r>
            <a:r>
              <a:rPr lang="en-US" dirty="0"/>
              <a:t> located at a distanced from the axis of a parallel, conducting, circular cylinder of radius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r>
              <a:rPr lang="en-US" dirty="0"/>
              <a:t>Both the line charge and the conducting cylinder are assumed to be infinitely long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1B71B-74DA-1C4A-36EC-1F6036F62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8E8E5C-CE9B-28AA-BA02-1D93C5539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07A8D4-B13A-085B-A58F-C0FB6E890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7DCA79F-30AE-A622-A888-AF0051B24C25}"/>
              </a:ext>
            </a:extLst>
          </p:cNvPr>
          <p:cNvSpPr/>
          <p:nvPr/>
        </p:nvSpPr>
        <p:spPr>
          <a:xfrm>
            <a:off x="3963171" y="4061079"/>
            <a:ext cx="2011680" cy="201168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547BCB-9CDA-6EB7-AFE2-A792E2965223}"/>
              </a:ext>
            </a:extLst>
          </p:cNvPr>
          <p:cNvSpPr txBox="1"/>
          <p:nvPr/>
        </p:nvSpPr>
        <p:spPr>
          <a:xfrm>
            <a:off x="6471522" y="4991359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E9018F3-CBC8-D1A1-E775-FD03D3073ED6}"/>
              </a:ext>
            </a:extLst>
          </p:cNvPr>
          <p:cNvCxnSpPr>
            <a:cxnSpLocks/>
          </p:cNvCxnSpPr>
          <p:nvPr/>
        </p:nvCxnSpPr>
        <p:spPr>
          <a:xfrm flipH="1">
            <a:off x="4979171" y="5059061"/>
            <a:ext cx="318262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D0AC2CD-DB87-0C6E-339B-AC4C5B470A7C}"/>
              </a:ext>
            </a:extLst>
          </p:cNvPr>
          <p:cNvCxnSpPr>
            <a:cxnSpLocks/>
          </p:cNvCxnSpPr>
          <p:nvPr/>
        </p:nvCxnSpPr>
        <p:spPr>
          <a:xfrm flipH="1">
            <a:off x="4979171" y="4257613"/>
            <a:ext cx="581152" cy="80930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C7040BE-CF24-F716-AABA-1537D82C4EBC}"/>
              </a:ext>
            </a:extLst>
          </p:cNvPr>
          <p:cNvSpPr txBox="1"/>
          <p:nvPr/>
        </p:nvSpPr>
        <p:spPr>
          <a:xfrm>
            <a:off x="5027939" y="435728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6B89267-E676-2FE8-2A06-DB90B00F51BB}"/>
              </a:ext>
            </a:extLst>
          </p:cNvPr>
          <p:cNvSpPr txBox="1"/>
          <p:nvPr/>
        </p:nvSpPr>
        <p:spPr>
          <a:xfrm>
            <a:off x="4734315" y="496967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267E91F-F71E-7E0F-E624-90464EB2E895}"/>
              </a:ext>
            </a:extLst>
          </p:cNvPr>
          <p:cNvSpPr txBox="1"/>
          <p:nvPr/>
        </p:nvSpPr>
        <p:spPr>
          <a:xfrm>
            <a:off x="8100831" y="492367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l</a:t>
            </a:r>
            <a:endParaRPr lang="en-US" sz="2000" baseline="-25000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CD50981-ED31-3ED2-2786-7AA5B4E0A4DE}"/>
              </a:ext>
            </a:extLst>
          </p:cNvPr>
          <p:cNvSpPr/>
          <p:nvPr/>
        </p:nvSpPr>
        <p:spPr>
          <a:xfrm>
            <a:off x="8162527" y="5027057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44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C20941-91DA-73B3-6395-37F2B1A871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41651-C8AD-183B-5D34-2336F520C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91800" cy="1325563"/>
          </a:xfrm>
        </p:spPr>
        <p:txBody>
          <a:bodyPr/>
          <a:lstStyle/>
          <a:p>
            <a:r>
              <a:rPr lang="en-US" dirty="0"/>
              <a:t>Line Charge and Parallel Conducting Cylin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8BFE1A-0255-A310-E1A0-D16869AFE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40CC6D-7D57-C9E5-638B-DB368305E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E5C2B0-0BD2-DA84-DBAD-FD769186E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6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997E813-060F-A7F9-57C5-0EAB5966EBA5}"/>
              </a:ext>
            </a:extLst>
          </p:cNvPr>
          <p:cNvSpPr/>
          <p:nvPr/>
        </p:nvSpPr>
        <p:spPr>
          <a:xfrm>
            <a:off x="7302780" y="1861889"/>
            <a:ext cx="2011680" cy="2011680"/>
          </a:xfrm>
          <a:prstGeom prst="ellipse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D38519-6C5D-C667-0E49-9C7D5238D7F7}"/>
              </a:ext>
            </a:extLst>
          </p:cNvPr>
          <p:cNvSpPr txBox="1"/>
          <p:nvPr/>
        </p:nvSpPr>
        <p:spPr>
          <a:xfrm>
            <a:off x="9755124" y="331363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1733AED-B869-B6D8-925C-53D7E9A6DC28}"/>
              </a:ext>
            </a:extLst>
          </p:cNvPr>
          <p:cNvCxnSpPr>
            <a:cxnSpLocks/>
          </p:cNvCxnSpPr>
          <p:nvPr/>
        </p:nvCxnSpPr>
        <p:spPr>
          <a:xfrm flipH="1">
            <a:off x="8318780" y="2859871"/>
            <a:ext cx="3182620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325ADD2-731F-4FE3-20BA-24E81C6E118E}"/>
              </a:ext>
            </a:extLst>
          </p:cNvPr>
          <p:cNvCxnSpPr>
            <a:cxnSpLocks/>
          </p:cNvCxnSpPr>
          <p:nvPr/>
        </p:nvCxnSpPr>
        <p:spPr>
          <a:xfrm flipH="1">
            <a:off x="8318044" y="2067001"/>
            <a:ext cx="587505" cy="790315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EE95C8D-F6CD-1040-2195-74D72EF7E26C}"/>
              </a:ext>
            </a:extLst>
          </p:cNvPr>
          <p:cNvSpPr txBox="1"/>
          <p:nvPr/>
        </p:nvSpPr>
        <p:spPr>
          <a:xfrm>
            <a:off x="8367548" y="215809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AB0E8DB-4A24-20A1-A74A-F3FA171E2F3F}"/>
              </a:ext>
            </a:extLst>
          </p:cNvPr>
          <p:cNvSpPr txBox="1"/>
          <p:nvPr/>
        </p:nvSpPr>
        <p:spPr>
          <a:xfrm>
            <a:off x="8043804" y="269182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B7BB8BB-6213-9529-815E-CD3F874AD7D0}"/>
              </a:ext>
            </a:extLst>
          </p:cNvPr>
          <p:cNvSpPr txBox="1"/>
          <p:nvPr/>
        </p:nvSpPr>
        <p:spPr>
          <a:xfrm>
            <a:off x="11440440" y="272448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l</a:t>
            </a:r>
            <a:endParaRPr lang="en-US" sz="2000" baseline="-25000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DAD2852-DFED-01AF-D5D8-4DA68C48D9F1}"/>
              </a:ext>
            </a:extLst>
          </p:cNvPr>
          <p:cNvSpPr/>
          <p:nvPr/>
        </p:nvSpPr>
        <p:spPr>
          <a:xfrm>
            <a:off x="11502136" y="2827867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53907B7-CE3C-5ECC-F8F3-47820DE58C37}"/>
              </a:ext>
            </a:extLst>
          </p:cNvPr>
          <p:cNvSpPr txBox="1"/>
          <p:nvPr/>
        </p:nvSpPr>
        <p:spPr>
          <a:xfrm>
            <a:off x="11430000" y="248294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endParaRPr lang="en-US" sz="2000" baseline="-25000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85C44CC-7E14-BD7E-0D4A-A9493596BAE6}"/>
              </a:ext>
            </a:extLst>
          </p:cNvPr>
          <p:cNvSpPr/>
          <p:nvPr/>
        </p:nvSpPr>
        <p:spPr>
          <a:xfrm>
            <a:off x="8814868" y="2827867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BA4CEC-8ABB-0072-BD3D-9EFEDDFF548B}"/>
              </a:ext>
            </a:extLst>
          </p:cNvPr>
          <p:cNvSpPr txBox="1"/>
          <p:nvPr/>
        </p:nvSpPr>
        <p:spPr>
          <a:xfrm>
            <a:off x="8354213" y="283668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i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E2235A1-FEAE-237C-9C84-0EE93942B1A8}"/>
              </a:ext>
            </a:extLst>
          </p:cNvPr>
          <p:cNvCxnSpPr>
            <a:cxnSpLocks/>
          </p:cNvCxnSpPr>
          <p:nvPr/>
        </p:nvCxnSpPr>
        <p:spPr>
          <a:xfrm>
            <a:off x="8902117" y="2064353"/>
            <a:ext cx="2611627" cy="77416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EDB13C2-5479-C7B0-E132-3D8B084AF3AC}"/>
              </a:ext>
            </a:extLst>
          </p:cNvPr>
          <p:cNvSpPr txBox="1"/>
          <p:nvPr/>
        </p:nvSpPr>
        <p:spPr>
          <a:xfrm>
            <a:off x="8768658" y="1708526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M</a:t>
            </a:r>
            <a:endParaRPr lang="en-US" sz="2000" baseline="-25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0CC0B-D274-1320-FFF2-C70DF2C4232C}"/>
              </a:ext>
            </a:extLst>
          </p:cNvPr>
          <p:cNvSpPr txBox="1"/>
          <p:nvPr/>
        </p:nvSpPr>
        <p:spPr>
          <a:xfrm>
            <a:off x="8537183" y="2459163"/>
            <a:ext cx="514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4748D81-5F9B-665D-5BF8-5F100C4F018C}"/>
              </a:ext>
            </a:extLst>
          </p:cNvPr>
          <p:cNvCxnSpPr>
            <a:cxnSpLocks/>
          </p:cNvCxnSpPr>
          <p:nvPr/>
        </p:nvCxnSpPr>
        <p:spPr>
          <a:xfrm flipH="1">
            <a:off x="8850581" y="2059400"/>
            <a:ext cx="54616" cy="765256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B7594B1-5654-101C-B858-1596D0EF0A3E}"/>
              </a:ext>
            </a:extLst>
          </p:cNvPr>
          <p:cNvCxnSpPr>
            <a:cxnSpLocks/>
          </p:cNvCxnSpPr>
          <p:nvPr/>
        </p:nvCxnSpPr>
        <p:spPr>
          <a:xfrm>
            <a:off x="8324191" y="2916915"/>
            <a:ext cx="490677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B46511D-3F14-23A2-A062-3B3E6A314952}"/>
              </a:ext>
            </a:extLst>
          </p:cNvPr>
          <p:cNvCxnSpPr>
            <a:cxnSpLocks/>
          </p:cNvCxnSpPr>
          <p:nvPr/>
        </p:nvCxnSpPr>
        <p:spPr>
          <a:xfrm>
            <a:off x="8341971" y="3391895"/>
            <a:ext cx="3224173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21B1ACA-37BD-DFFF-4906-A1E3C29C7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57562"/>
              </p:ext>
            </p:extLst>
          </p:nvPr>
        </p:nvGraphicFramePr>
        <p:xfrm>
          <a:off x="953186" y="4219958"/>
          <a:ext cx="1924354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91960" progId="Equation.DSMT4">
                  <p:embed/>
                </p:oleObj>
              </mc:Choice>
              <mc:Fallback>
                <p:oleObj name="Equation" r:id="rId2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3186" y="4219958"/>
                        <a:ext cx="1924354" cy="94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20A32026-AE7E-0610-8EB6-D5E55D53BE5F}"/>
              </a:ext>
            </a:extLst>
          </p:cNvPr>
          <p:cNvSpPr txBox="1"/>
          <p:nvPr/>
        </p:nvSpPr>
        <p:spPr>
          <a:xfrm>
            <a:off x="10032359" y="211339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r</a:t>
            </a:r>
            <a:endParaRPr lang="en-US" sz="2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09CAC93-E726-3251-8CFD-25E38473FE99}"/>
              </a:ext>
            </a:extLst>
          </p:cNvPr>
          <p:cNvSpPr txBox="1"/>
          <p:nvPr/>
        </p:nvSpPr>
        <p:spPr>
          <a:xfrm>
            <a:off x="8804822" y="226427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r</a:t>
            </a:r>
            <a:r>
              <a:rPr lang="en-US" sz="2000" baseline="-25000" dirty="0" err="1"/>
              <a:t>i</a:t>
            </a:r>
            <a:endParaRPr lang="en-US" sz="2000" baseline="-250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92EB496-DE62-8669-4BCF-79F31290A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53923"/>
              </p:ext>
            </p:extLst>
          </p:nvPr>
        </p:nvGraphicFramePr>
        <p:xfrm>
          <a:off x="885928" y="1736202"/>
          <a:ext cx="3983224" cy="99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928" y="1736202"/>
                        <a:ext cx="3983224" cy="994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FA454CE8-0432-0D2B-3A6B-D317C218A807}"/>
              </a:ext>
            </a:extLst>
          </p:cNvPr>
          <p:cNvSpPr txBox="1"/>
          <p:nvPr/>
        </p:nvSpPr>
        <p:spPr>
          <a:xfrm>
            <a:off x="8749055" y="2731044"/>
            <a:ext cx="522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-</a:t>
            </a:r>
            <a:r>
              <a:rPr lang="en-US" sz="2000" baseline="-25000" dirty="0">
                <a:sym typeface="Symbol" panose="05050102010706020507" pitchFamily="18" charset="2"/>
              </a:rPr>
              <a:t>l</a:t>
            </a:r>
            <a:endParaRPr lang="en-US" sz="2000" baseline="-25000" dirty="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B3974A9-FBCE-C95D-617C-F0D22A13A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96804"/>
              </p:ext>
            </p:extLst>
          </p:nvPr>
        </p:nvGraphicFramePr>
        <p:xfrm>
          <a:off x="885928" y="2857316"/>
          <a:ext cx="292893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82400" progId="Equation.DSMT4">
                  <p:embed/>
                </p:oleObj>
              </mc:Choice>
              <mc:Fallback>
                <p:oleObj name="Equation" r:id="rId6" imgW="1269720" imgH="4824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D92EB496-DE62-8669-4BCF-79F31290A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928" y="2857316"/>
                        <a:ext cx="2928938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DE96CF6A-19D7-9709-040B-9C5DAE46421D}"/>
              </a:ext>
            </a:extLst>
          </p:cNvPr>
          <p:cNvCxnSpPr>
            <a:cxnSpLocks/>
          </p:cNvCxnSpPr>
          <p:nvPr/>
        </p:nvCxnSpPr>
        <p:spPr>
          <a:xfrm>
            <a:off x="10217957" y="1845788"/>
            <a:ext cx="1295787" cy="990171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9FCAAF0-F48F-22FF-834B-387580224090}"/>
              </a:ext>
            </a:extLst>
          </p:cNvPr>
          <p:cNvCxnSpPr>
            <a:cxnSpLocks/>
          </p:cNvCxnSpPr>
          <p:nvPr/>
        </p:nvCxnSpPr>
        <p:spPr>
          <a:xfrm flipH="1">
            <a:off x="8870272" y="1842276"/>
            <a:ext cx="1346949" cy="998032"/>
          </a:xfrm>
          <a:prstGeom prst="straightConnector1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79172D29-3717-DCC0-89B2-FBC4048EED67}"/>
              </a:ext>
            </a:extLst>
          </p:cNvPr>
          <p:cNvSpPr txBox="1"/>
          <p:nvPr/>
        </p:nvSpPr>
        <p:spPr>
          <a:xfrm>
            <a:off x="10565225" y="1850963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r</a:t>
            </a:r>
            <a:r>
              <a:rPr lang="en-US" sz="2000" baseline="-25000" dirty="0"/>
              <a:t>0</a:t>
            </a:r>
            <a:endParaRPr lang="en-US" sz="2000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3F25E21-4E9D-9A18-A826-C8E029050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96715"/>
              </p:ext>
            </p:extLst>
          </p:nvPr>
        </p:nvGraphicFramePr>
        <p:xfrm>
          <a:off x="9687559" y="1741493"/>
          <a:ext cx="266498" cy="39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B3974A9-FBCE-C95D-617C-F0D22A13A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87559" y="1741493"/>
                        <a:ext cx="266498" cy="397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E0D9D2EB-B26A-57C5-92D5-E2CECF70EEBB}"/>
              </a:ext>
            </a:extLst>
          </p:cNvPr>
          <p:cNvSpPr txBox="1"/>
          <p:nvPr/>
        </p:nvSpPr>
        <p:spPr>
          <a:xfrm>
            <a:off x="9910065" y="1513390"/>
            <a:ext cx="630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f.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B59F9A9-0D4D-7C18-C765-AAD90E332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02248"/>
              </p:ext>
            </p:extLst>
          </p:nvPr>
        </p:nvGraphicFramePr>
        <p:xfrm>
          <a:off x="7745990" y="4125276"/>
          <a:ext cx="1568470" cy="132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419040" progId="Equation.DSMT4">
                  <p:embed/>
                </p:oleObj>
              </mc:Choice>
              <mc:Fallback>
                <p:oleObj name="Equation" r:id="rId10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45990" y="4125276"/>
                        <a:ext cx="1568470" cy="132884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ABAC380-2D40-2550-BDD7-BAAA5597F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94105"/>
              </p:ext>
            </p:extLst>
          </p:nvPr>
        </p:nvGraphicFramePr>
        <p:xfrm>
          <a:off x="3644872" y="4306145"/>
          <a:ext cx="16716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393480" progId="Equation.DSMT4">
                  <p:embed/>
                </p:oleObj>
              </mc:Choice>
              <mc:Fallback>
                <p:oleObj name="Equation" r:id="rId12" imgW="723600" imgH="393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B59F9A9-0D4D-7C18-C765-AAD90E332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4872" y="4306145"/>
                        <a:ext cx="1671638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C0618619-45FF-7A9E-C575-7DEB54C536F0}"/>
              </a:ext>
            </a:extLst>
          </p:cNvPr>
          <p:cNvSpPr txBox="1"/>
          <p:nvPr/>
        </p:nvSpPr>
        <p:spPr>
          <a:xfrm>
            <a:off x="784636" y="5734857"/>
            <a:ext cx="9645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oint </a:t>
            </a:r>
            <a:r>
              <a:rPr lang="en-US" sz="2400" i="1" dirty="0"/>
              <a:t>P</a:t>
            </a:r>
            <a:r>
              <a:rPr lang="en-US" sz="2400" baseline="-25000" dirty="0"/>
              <a:t>i</a:t>
            </a:r>
            <a:r>
              <a:rPr lang="en-US" sz="2400" dirty="0"/>
              <a:t> is called the </a:t>
            </a:r>
            <a:r>
              <a:rPr lang="en-US" sz="2400" i="1" dirty="0"/>
              <a:t>inverse point</a:t>
            </a:r>
            <a:r>
              <a:rPr lang="en-US" sz="2400" dirty="0"/>
              <a:t> of </a:t>
            </a:r>
            <a:r>
              <a:rPr lang="en-US" sz="2400" i="1" dirty="0"/>
              <a:t>P</a:t>
            </a:r>
            <a:r>
              <a:rPr lang="en-US" sz="2400" dirty="0"/>
              <a:t> with respect to a circle of radius </a:t>
            </a:r>
            <a:r>
              <a:rPr lang="en-US" sz="2400" i="1" dirty="0"/>
              <a:t>a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673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B9A030-BE85-3542-556A-C92E17B37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ollonius Cir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6B389-B49F-BF18-1F16-FC1CF73C2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68375"/>
          </a:xfrm>
        </p:spPr>
        <p:txBody>
          <a:bodyPr>
            <a:normAutofit fontScale="92500"/>
          </a:bodyPr>
          <a:lstStyle/>
          <a:p>
            <a:r>
              <a:rPr lang="en-US" dirty="0"/>
              <a:t>The set of all points in a plane for which the ratio of distances to two fixed points is a constant is a circle, which is known as the </a:t>
            </a:r>
            <a:r>
              <a:rPr lang="en-US" b="1" dirty="0"/>
              <a:t>Apollonius circle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6D222B-A995-B0DD-261B-B744C203F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2FB49C-EF1C-9863-1258-1DC31190E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46EFA-D2D9-B4E7-1FF8-4DF23E996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7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B4C850E-F0EE-C371-58F4-213E2D24A00E}"/>
              </a:ext>
            </a:extLst>
          </p:cNvPr>
          <p:cNvCxnSpPr>
            <a:cxnSpLocks/>
            <a:endCxn id="41" idx="2"/>
          </p:cNvCxnSpPr>
          <p:nvPr/>
        </p:nvCxnSpPr>
        <p:spPr>
          <a:xfrm flipH="1">
            <a:off x="6208038" y="4855327"/>
            <a:ext cx="5192743" cy="0"/>
          </a:xfrm>
          <a:prstGeom prst="straightConnector1">
            <a:avLst/>
          </a:prstGeom>
          <a:ln w="1270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294CFBF4-E73C-2B86-6CDF-E8D23803F7AE}"/>
              </a:ext>
            </a:extLst>
          </p:cNvPr>
          <p:cNvSpPr/>
          <p:nvPr/>
        </p:nvSpPr>
        <p:spPr>
          <a:xfrm>
            <a:off x="11401517" y="4823323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F329E27-32FE-BD14-50AB-32B8C0D282B8}"/>
              </a:ext>
            </a:extLst>
          </p:cNvPr>
          <p:cNvCxnSpPr>
            <a:cxnSpLocks/>
          </p:cNvCxnSpPr>
          <p:nvPr/>
        </p:nvCxnSpPr>
        <p:spPr>
          <a:xfrm>
            <a:off x="8489766" y="3712047"/>
            <a:ext cx="2923359" cy="1121923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4C379673-56A6-053A-B7B7-C89469B35424}"/>
              </a:ext>
            </a:extLst>
          </p:cNvPr>
          <p:cNvSpPr/>
          <p:nvPr/>
        </p:nvSpPr>
        <p:spPr>
          <a:xfrm>
            <a:off x="8154246" y="4830871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ADD250E-9695-BB5B-E809-22E0E673BF70}"/>
              </a:ext>
            </a:extLst>
          </p:cNvPr>
          <p:cNvCxnSpPr>
            <a:cxnSpLocks/>
          </p:cNvCxnSpPr>
          <p:nvPr/>
        </p:nvCxnSpPr>
        <p:spPr>
          <a:xfrm flipV="1">
            <a:off x="8197450" y="3721359"/>
            <a:ext cx="292316" cy="1118886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DA2C106-DB8A-A388-EAF6-A0637BD90015}"/>
              </a:ext>
            </a:extLst>
          </p:cNvPr>
          <p:cNvSpPr txBox="1"/>
          <p:nvPr/>
        </p:nvSpPr>
        <p:spPr>
          <a:xfrm>
            <a:off x="8411667" y="339975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endParaRPr lang="en-US" sz="2000" baseline="-25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015ECD6-9524-96E1-9723-94C6C0CFC911}"/>
              </a:ext>
            </a:extLst>
          </p:cNvPr>
          <p:cNvSpPr txBox="1"/>
          <p:nvPr/>
        </p:nvSpPr>
        <p:spPr>
          <a:xfrm>
            <a:off x="7966560" y="4823323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A</a:t>
            </a:r>
            <a:endParaRPr lang="en-US" sz="2000" baseline="-25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249592E-90E0-9495-6699-8D53A52501AE}"/>
              </a:ext>
            </a:extLst>
          </p:cNvPr>
          <p:cNvSpPr txBox="1"/>
          <p:nvPr/>
        </p:nvSpPr>
        <p:spPr>
          <a:xfrm>
            <a:off x="11265763" y="4815359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B</a:t>
            </a:r>
            <a:endParaRPr lang="en-US" sz="2000" baseline="-250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33C8A50-12C1-2561-598F-86A00D1D1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95146"/>
              </p:ext>
            </p:extLst>
          </p:nvPr>
        </p:nvGraphicFramePr>
        <p:xfrm>
          <a:off x="1499041" y="2968497"/>
          <a:ext cx="26336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31640" progId="Equation.DSMT4">
                  <p:embed/>
                </p:oleObj>
              </mc:Choice>
              <mc:Fallback>
                <p:oleObj name="Equation" r:id="rId2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9041" y="2968497"/>
                        <a:ext cx="263366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C7C626DC-4FDB-BF3E-41A6-E09ECD5ED7CF}"/>
              </a:ext>
            </a:extLst>
          </p:cNvPr>
          <p:cNvSpPr txBox="1"/>
          <p:nvPr/>
        </p:nvSpPr>
        <p:spPr>
          <a:xfrm>
            <a:off x="3816334" y="4195583"/>
            <a:ext cx="1365265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-25000" dirty="0">
                <a:sym typeface="Symbol" panose="05050102010706020507" pitchFamily="18" charset="2"/>
              </a:rPr>
              <a:t>Constant</a:t>
            </a:r>
            <a:endParaRPr lang="en-US" sz="2000" baseline="-25000" dirty="0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E081F6D-2B56-778A-68D8-56916D726D07}"/>
              </a:ext>
            </a:extLst>
          </p:cNvPr>
          <p:cNvSpPr/>
          <p:nvPr/>
        </p:nvSpPr>
        <p:spPr>
          <a:xfrm>
            <a:off x="4064382" y="3797301"/>
            <a:ext cx="386396" cy="533400"/>
          </a:xfrm>
          <a:custGeom>
            <a:avLst/>
            <a:gdLst>
              <a:gd name="connsiteX0" fmla="*/ 375920 w 386396"/>
              <a:gd name="connsiteY0" fmla="*/ 533400 h 533400"/>
              <a:gd name="connsiteX1" fmla="*/ 71120 w 386396"/>
              <a:gd name="connsiteY1" fmla="*/ 294640 h 533400"/>
              <a:gd name="connsiteX2" fmla="*/ 386080 w 386396"/>
              <a:gd name="connsiteY2" fmla="*/ 335280 h 533400"/>
              <a:gd name="connsiteX3" fmla="*/ 0 w 386396"/>
              <a:gd name="connsiteY3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96" h="533400">
                <a:moveTo>
                  <a:pt x="375920" y="533400"/>
                </a:moveTo>
                <a:cubicBezTo>
                  <a:pt x="222673" y="430530"/>
                  <a:pt x="69427" y="327660"/>
                  <a:pt x="71120" y="294640"/>
                </a:cubicBezTo>
                <a:cubicBezTo>
                  <a:pt x="72813" y="261620"/>
                  <a:pt x="397933" y="384387"/>
                  <a:pt x="386080" y="335280"/>
                </a:cubicBezTo>
                <a:cubicBezTo>
                  <a:pt x="374227" y="286173"/>
                  <a:pt x="108373" y="91440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0AC027D2-0DE1-8930-0A58-3EFA59796853}"/>
              </a:ext>
            </a:extLst>
          </p:cNvPr>
          <p:cNvSpPr/>
          <p:nvPr/>
        </p:nvSpPr>
        <p:spPr>
          <a:xfrm>
            <a:off x="6208038" y="3412148"/>
            <a:ext cx="2835074" cy="2886357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1A189B8-1549-CD14-6EB5-E42A5FF68CD3}"/>
              </a:ext>
            </a:extLst>
          </p:cNvPr>
          <p:cNvSpPr/>
          <p:nvPr/>
        </p:nvSpPr>
        <p:spPr>
          <a:xfrm>
            <a:off x="7593571" y="4823323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B827919-1255-4B0A-636B-36FAAE9A9B0F}"/>
              </a:ext>
            </a:extLst>
          </p:cNvPr>
          <p:cNvSpPr txBox="1"/>
          <p:nvPr/>
        </p:nvSpPr>
        <p:spPr>
          <a:xfrm>
            <a:off x="5897067" y="4768459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C</a:t>
            </a:r>
            <a:endParaRPr lang="en-US" sz="2000" baseline="-250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D416EF2-E9ED-5CFB-DE3C-74800AD51FAB}"/>
              </a:ext>
            </a:extLst>
          </p:cNvPr>
          <p:cNvSpPr txBox="1"/>
          <p:nvPr/>
        </p:nvSpPr>
        <p:spPr>
          <a:xfrm>
            <a:off x="8969431" y="4768459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D</a:t>
            </a:r>
            <a:endParaRPr lang="en-US" sz="2000" baseline="-25000" dirty="0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5290DD99-D1C4-1ED1-8655-24FA72AF25E5}"/>
              </a:ext>
            </a:extLst>
          </p:cNvPr>
          <p:cNvCxnSpPr>
            <a:cxnSpLocks/>
          </p:cNvCxnSpPr>
          <p:nvPr/>
        </p:nvCxnSpPr>
        <p:spPr>
          <a:xfrm rot="2700000" flipH="1">
            <a:off x="8996807" y="4857557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EDD268E3-38A8-C4CC-DEFF-547C78589F9E}"/>
              </a:ext>
            </a:extLst>
          </p:cNvPr>
          <p:cNvCxnSpPr>
            <a:cxnSpLocks/>
          </p:cNvCxnSpPr>
          <p:nvPr/>
        </p:nvCxnSpPr>
        <p:spPr>
          <a:xfrm rot="-2700000" flipH="1">
            <a:off x="8998712" y="4857557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40E5707-1C0D-3D80-1678-4D58FA03CF08}"/>
              </a:ext>
            </a:extLst>
          </p:cNvPr>
          <p:cNvCxnSpPr>
            <a:cxnSpLocks/>
          </p:cNvCxnSpPr>
          <p:nvPr/>
        </p:nvCxnSpPr>
        <p:spPr>
          <a:xfrm rot="2700000" flipH="1">
            <a:off x="6164284" y="4858700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FD5DCC28-6A75-43D6-6F16-F5E33E6E0C7D}"/>
              </a:ext>
            </a:extLst>
          </p:cNvPr>
          <p:cNvCxnSpPr>
            <a:cxnSpLocks/>
          </p:cNvCxnSpPr>
          <p:nvPr/>
        </p:nvCxnSpPr>
        <p:spPr>
          <a:xfrm rot="18900000" flipH="1">
            <a:off x="6166189" y="4858700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F3462C67-9322-C8BE-0FF7-F405353F4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91899"/>
              </p:ext>
            </p:extLst>
          </p:nvPr>
        </p:nvGraphicFramePr>
        <p:xfrm>
          <a:off x="6986727" y="5507319"/>
          <a:ext cx="1424940" cy="63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33C8A50-12C1-2561-598F-86A00D1D1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6727" y="5507319"/>
                        <a:ext cx="1424940" cy="63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D90B4B25-FA60-03C0-BAB7-CD478E62FED4}"/>
              </a:ext>
            </a:extLst>
          </p:cNvPr>
          <p:cNvSpPr txBox="1"/>
          <p:nvPr/>
        </p:nvSpPr>
        <p:spPr>
          <a:xfrm>
            <a:off x="7511701" y="501541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O</a:t>
            </a:r>
            <a:endParaRPr lang="en-US" sz="2000" baseline="-250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A20FB511-8E15-87F5-5E2C-C10CFDF32EBF}"/>
              </a:ext>
            </a:extLst>
          </p:cNvPr>
          <p:cNvSpPr txBox="1"/>
          <p:nvPr/>
        </p:nvSpPr>
        <p:spPr>
          <a:xfrm>
            <a:off x="5595693" y="3214935"/>
            <a:ext cx="1365265" cy="666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-25000" dirty="0">
                <a:sym typeface="Symbol" panose="05050102010706020507" pitchFamily="18" charset="2"/>
              </a:rPr>
              <a:t>Apollonius circle</a:t>
            </a:r>
            <a:endParaRPr lang="en-US" sz="2000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076413-0683-51DE-07E1-793E09B1A771}"/>
              </a:ext>
            </a:extLst>
          </p:cNvPr>
          <p:cNvSpPr txBox="1"/>
          <p:nvPr/>
        </p:nvSpPr>
        <p:spPr>
          <a:xfrm>
            <a:off x="9942304" y="3968446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79990F-0649-73BB-7913-323349B98F8C}"/>
              </a:ext>
            </a:extLst>
          </p:cNvPr>
          <p:cNvSpPr txBox="1"/>
          <p:nvPr/>
        </p:nvSpPr>
        <p:spPr>
          <a:xfrm>
            <a:off x="8290833" y="4051746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sym typeface="Symbol" panose="05050102010706020507" pitchFamily="18" charset="2"/>
              </a:rPr>
              <a:t>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9574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DA4182-76FF-1121-163B-05F84A233D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CD550-989D-FC09-7F33-3EC682EB4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ollonius Circle</a:t>
            </a:r>
            <a:r>
              <a:rPr lang="fa-IR" dirty="0"/>
              <a:t> </a:t>
            </a:r>
            <a:r>
              <a:rPr lang="en-US" dirty="0"/>
              <a:t>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B857BF-E824-F95C-A976-3F05924C0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FB4129-13F4-78C4-0667-3F0C8949F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1678A-F12C-B2A1-9E19-6B5FD45E8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8</a:t>
            </a:fld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EB0AACA-460E-7CC5-F61D-1786A9FE3BCD}"/>
              </a:ext>
            </a:extLst>
          </p:cNvPr>
          <p:cNvCxnSpPr>
            <a:cxnSpLocks/>
            <a:endCxn id="42" idx="1"/>
          </p:cNvCxnSpPr>
          <p:nvPr/>
        </p:nvCxnSpPr>
        <p:spPr>
          <a:xfrm flipV="1">
            <a:off x="8654301" y="2151554"/>
            <a:ext cx="1108758" cy="565245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E44D70F-34A4-6B6B-344C-2EF4E83821A2}"/>
              </a:ext>
            </a:extLst>
          </p:cNvPr>
          <p:cNvSpPr txBox="1"/>
          <p:nvPr/>
        </p:nvSpPr>
        <p:spPr>
          <a:xfrm>
            <a:off x="9074608" y="1759868"/>
            <a:ext cx="864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x</a:t>
            </a:r>
            <a:r>
              <a:rPr lang="en-US" sz="2000" dirty="0">
                <a:sym typeface="Symbol" panose="05050102010706020507" pitchFamily="18" charset="2"/>
              </a:rPr>
              <a:t>, </a:t>
            </a:r>
            <a:r>
              <a:rPr lang="en-US" sz="2000" i="1" dirty="0">
                <a:sym typeface="Symbol" panose="05050102010706020507" pitchFamily="18" charset="2"/>
              </a:rPr>
              <a:t>y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endParaRPr lang="en-US" sz="2000" baseline="-250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D972C2-B831-1E7D-76B3-9622C2D0E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40267"/>
              </p:ext>
            </p:extLst>
          </p:nvPr>
        </p:nvGraphicFramePr>
        <p:xfrm>
          <a:off x="838200" y="1757091"/>
          <a:ext cx="35560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609480" progId="Equation.DSMT4">
                  <p:embed/>
                </p:oleObj>
              </mc:Choice>
              <mc:Fallback>
                <p:oleObj name="Equation" r:id="rId2" imgW="1777680" imgH="609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33C8A50-12C1-2561-598F-86A00D1D1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757091"/>
                        <a:ext cx="3556000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7AE54541-8278-F3C8-391B-C91CD38B9D1F}"/>
              </a:ext>
            </a:extLst>
          </p:cNvPr>
          <p:cNvSpPr txBox="1"/>
          <p:nvPr/>
        </p:nvSpPr>
        <p:spPr>
          <a:xfrm>
            <a:off x="3813168" y="1415419"/>
            <a:ext cx="1365265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-25000" dirty="0">
                <a:sym typeface="Symbol" panose="05050102010706020507" pitchFamily="18" charset="2"/>
              </a:rPr>
              <a:t>Constant</a:t>
            </a:r>
            <a:endParaRPr lang="en-US" sz="2000" baseline="-25000" dirty="0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832308D3-7C66-A7D8-2545-761D51B7E727}"/>
              </a:ext>
            </a:extLst>
          </p:cNvPr>
          <p:cNvSpPr/>
          <p:nvPr/>
        </p:nvSpPr>
        <p:spPr>
          <a:xfrm rot="16200000">
            <a:off x="3944705" y="1780259"/>
            <a:ext cx="386396" cy="533400"/>
          </a:xfrm>
          <a:custGeom>
            <a:avLst/>
            <a:gdLst>
              <a:gd name="connsiteX0" fmla="*/ 375920 w 386396"/>
              <a:gd name="connsiteY0" fmla="*/ 533400 h 533400"/>
              <a:gd name="connsiteX1" fmla="*/ 71120 w 386396"/>
              <a:gd name="connsiteY1" fmla="*/ 294640 h 533400"/>
              <a:gd name="connsiteX2" fmla="*/ 386080 w 386396"/>
              <a:gd name="connsiteY2" fmla="*/ 335280 h 533400"/>
              <a:gd name="connsiteX3" fmla="*/ 0 w 386396"/>
              <a:gd name="connsiteY3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96" h="533400">
                <a:moveTo>
                  <a:pt x="375920" y="533400"/>
                </a:moveTo>
                <a:cubicBezTo>
                  <a:pt x="222673" y="430530"/>
                  <a:pt x="69427" y="327660"/>
                  <a:pt x="71120" y="294640"/>
                </a:cubicBezTo>
                <a:cubicBezTo>
                  <a:pt x="72813" y="261620"/>
                  <a:pt x="397933" y="384387"/>
                  <a:pt x="386080" y="335280"/>
                </a:cubicBezTo>
                <a:cubicBezTo>
                  <a:pt x="374227" y="286173"/>
                  <a:pt x="108373" y="91440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49DF8B78-C852-C941-E343-AB77DD9B1CCD}"/>
              </a:ext>
            </a:extLst>
          </p:cNvPr>
          <p:cNvSpPr/>
          <p:nvPr/>
        </p:nvSpPr>
        <p:spPr>
          <a:xfrm>
            <a:off x="8620283" y="2684795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8ECF0A-FAC4-E696-BCA3-543DF77D161E}"/>
              </a:ext>
            </a:extLst>
          </p:cNvPr>
          <p:cNvSpPr txBox="1"/>
          <p:nvPr/>
        </p:nvSpPr>
        <p:spPr>
          <a:xfrm>
            <a:off x="11293993" y="254714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x</a:t>
            </a:r>
            <a:endParaRPr lang="en-US" sz="20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6A2592C-4693-B38B-331A-6F334577BF44}"/>
              </a:ext>
            </a:extLst>
          </p:cNvPr>
          <p:cNvCxnSpPr>
            <a:cxnSpLocks/>
          </p:cNvCxnSpPr>
          <p:nvPr/>
        </p:nvCxnSpPr>
        <p:spPr>
          <a:xfrm flipV="1">
            <a:off x="8120665" y="1407171"/>
            <a:ext cx="0" cy="1665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4863268-3F70-4BF6-36DD-FF52EF27085F}"/>
              </a:ext>
            </a:extLst>
          </p:cNvPr>
          <p:cNvCxnSpPr>
            <a:cxnSpLocks/>
          </p:cNvCxnSpPr>
          <p:nvPr/>
        </p:nvCxnSpPr>
        <p:spPr>
          <a:xfrm>
            <a:off x="8120665" y="2716799"/>
            <a:ext cx="32331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0240694-5A87-23E9-2318-C7DF86E11084}"/>
              </a:ext>
            </a:extLst>
          </p:cNvPr>
          <p:cNvSpPr txBox="1"/>
          <p:nvPr/>
        </p:nvSpPr>
        <p:spPr>
          <a:xfrm>
            <a:off x="8153400" y="117239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y</a:t>
            </a:r>
            <a:endParaRPr lang="en-US" sz="2000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D104348-63F6-62E7-20A4-DDEB76807F8F}"/>
              </a:ext>
            </a:extLst>
          </p:cNvPr>
          <p:cNvSpPr/>
          <p:nvPr/>
        </p:nvSpPr>
        <p:spPr>
          <a:xfrm>
            <a:off x="9939560" y="2684795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BDD0AAB-79D6-3A16-C198-50EBBFB743E0}"/>
              </a:ext>
            </a:extLst>
          </p:cNvPr>
          <p:cNvCxnSpPr>
            <a:cxnSpLocks/>
            <a:stCxn id="42" idx="1"/>
          </p:cNvCxnSpPr>
          <p:nvPr/>
        </p:nvCxnSpPr>
        <p:spPr>
          <a:xfrm>
            <a:off x="9763059" y="2151554"/>
            <a:ext cx="197306" cy="558970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35CD2B6-E2A0-C862-0CF4-4D013142EA63}"/>
              </a:ext>
            </a:extLst>
          </p:cNvPr>
          <p:cNvSpPr txBox="1"/>
          <p:nvPr/>
        </p:nvSpPr>
        <p:spPr>
          <a:xfrm>
            <a:off x="8176550" y="2662317"/>
            <a:ext cx="988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, 0)</a:t>
            </a:r>
            <a:endParaRPr lang="en-US" sz="2000" baseline="-25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0DF774-A972-1FB7-17FE-0F41D206D1B4}"/>
              </a:ext>
            </a:extLst>
          </p:cNvPr>
          <p:cNvSpPr txBox="1"/>
          <p:nvPr/>
        </p:nvSpPr>
        <p:spPr>
          <a:xfrm>
            <a:off x="9545092" y="2673033"/>
            <a:ext cx="988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, 0)</a:t>
            </a:r>
            <a:endParaRPr lang="en-US" sz="2000" baseline="-250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582D190-FFAC-F0EE-2B7D-A5867429F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111314"/>
              </p:ext>
            </p:extLst>
          </p:nvPr>
        </p:nvGraphicFramePr>
        <p:xfrm>
          <a:off x="838200" y="3168585"/>
          <a:ext cx="40125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79360" progId="Equation.DSMT4">
                  <p:embed/>
                </p:oleObj>
              </mc:Choice>
              <mc:Fallback>
                <p:oleObj name="Equation" r:id="rId4" imgW="2006280" imgH="2793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D972C2-B831-1E7D-76B3-9622C2D0E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168585"/>
                        <a:ext cx="4012560" cy="55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B3A961E-B9E2-3383-C64C-92A3BC97E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0293"/>
              </p:ext>
            </p:extLst>
          </p:nvPr>
        </p:nvGraphicFramePr>
        <p:xfrm>
          <a:off x="848508" y="3844807"/>
          <a:ext cx="4241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19040" progId="Equation.DSMT4">
                  <p:embed/>
                </p:oleObj>
              </mc:Choice>
              <mc:Fallback>
                <p:oleObj name="Equation" r:id="rId6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8508" y="3844807"/>
                        <a:ext cx="424152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68DA7E4-414F-54C0-9C6B-42AF0EC97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33116"/>
              </p:ext>
            </p:extLst>
          </p:nvPr>
        </p:nvGraphicFramePr>
        <p:xfrm>
          <a:off x="7132723" y="3769542"/>
          <a:ext cx="388584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571320" progId="Equation.DSMT4">
                  <p:embed/>
                </p:oleObj>
              </mc:Choice>
              <mc:Fallback>
                <p:oleObj name="Equation" r:id="rId8" imgW="1942920" imgH="5713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B3A961E-B9E2-3383-C64C-92A3BC97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32723" y="3769542"/>
                        <a:ext cx="3885840" cy="11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B407B70A-B2E5-ABF2-22C7-40DEF0CEE791}"/>
              </a:ext>
            </a:extLst>
          </p:cNvPr>
          <p:cNvSpPr/>
          <p:nvPr/>
        </p:nvSpPr>
        <p:spPr>
          <a:xfrm>
            <a:off x="9521322" y="1920021"/>
            <a:ext cx="1650683" cy="158100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C061C59-D9BB-0848-D001-E3B4F44223A8}"/>
              </a:ext>
            </a:extLst>
          </p:cNvPr>
          <p:cNvCxnSpPr>
            <a:cxnSpLocks/>
          </p:cNvCxnSpPr>
          <p:nvPr/>
        </p:nvCxnSpPr>
        <p:spPr>
          <a:xfrm rot="2700000" flipH="1">
            <a:off x="10313374" y="2721290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ACF2147-9636-A0C1-DC2A-3E58B49F3A4A}"/>
              </a:ext>
            </a:extLst>
          </p:cNvPr>
          <p:cNvCxnSpPr>
            <a:cxnSpLocks/>
          </p:cNvCxnSpPr>
          <p:nvPr/>
        </p:nvCxnSpPr>
        <p:spPr>
          <a:xfrm rot="18900000" flipH="1">
            <a:off x="10315279" y="2721290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0D67476-48B2-B02A-167A-5381F8A883FA}"/>
              </a:ext>
            </a:extLst>
          </p:cNvPr>
          <p:cNvCxnSpPr>
            <a:cxnSpLocks/>
          </p:cNvCxnSpPr>
          <p:nvPr/>
        </p:nvCxnSpPr>
        <p:spPr>
          <a:xfrm flipH="1">
            <a:off x="10360301" y="2066554"/>
            <a:ext cx="467085" cy="646029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537A30F8-C229-76A2-5110-F879A9F792A6}"/>
              </a:ext>
            </a:extLst>
          </p:cNvPr>
          <p:cNvSpPr txBox="1"/>
          <p:nvPr/>
        </p:nvSpPr>
        <p:spPr>
          <a:xfrm>
            <a:off x="10209773" y="2335069"/>
            <a:ext cx="25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c</a:t>
            </a:r>
            <a:endParaRPr lang="en-US" sz="2000" baseline="-250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C1A5D93-05E3-F6F1-8B90-838E8F523D89}"/>
              </a:ext>
            </a:extLst>
          </p:cNvPr>
          <p:cNvSpPr txBox="1"/>
          <p:nvPr/>
        </p:nvSpPr>
        <p:spPr>
          <a:xfrm>
            <a:off x="10557255" y="2171117"/>
            <a:ext cx="420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sym typeface="Symbol" panose="05050102010706020507" pitchFamily="18" charset="2"/>
              </a:rPr>
              <a:t>0</a:t>
            </a:r>
            <a:endParaRPr lang="en-US" sz="2000" baseline="-250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2B0DD84-DE12-DC16-E839-55DB1D11C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18294"/>
              </p:ext>
            </p:extLst>
          </p:nvPr>
        </p:nvGraphicFramePr>
        <p:xfrm>
          <a:off x="3502966" y="5193309"/>
          <a:ext cx="17775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19040" progId="Equation.DSMT4">
                  <p:embed/>
                </p:oleObj>
              </mc:Choice>
              <mc:Fallback>
                <p:oleObj name="Equation" r:id="rId10" imgW="711000" imgH="419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68DA7E4-414F-54C0-9C6B-42AF0EC97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2966" y="5193309"/>
                        <a:ext cx="1777500" cy="1047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FECF8D40-33DA-E899-7F16-D195653ED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5549"/>
              </p:ext>
            </p:extLst>
          </p:nvPr>
        </p:nvGraphicFramePr>
        <p:xfrm>
          <a:off x="6831965" y="5100807"/>
          <a:ext cx="1904400" cy="12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95000" progId="Equation.DSMT4">
                  <p:embed/>
                </p:oleObj>
              </mc:Choice>
              <mc:Fallback>
                <p:oleObj name="Equation" r:id="rId12" imgW="761760" imgH="4950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68DA7E4-414F-54C0-9C6B-42AF0EC97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1965" y="5100807"/>
                        <a:ext cx="1904400" cy="1237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951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24AD47-77F2-9F61-EA59-5E15E64BEF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348E1-B6B9-F552-2B0F-A008F7D2A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ollonius Circle</a:t>
            </a:r>
            <a:r>
              <a:rPr lang="fa-IR" dirty="0"/>
              <a:t> </a:t>
            </a:r>
            <a:r>
              <a:rPr lang="en-US" dirty="0"/>
              <a:t>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DEB3D5-9BAF-2E1A-3DCB-790DA9C31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40F24C-8C1D-CF6A-D474-77746F23C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6029FB-C9E4-C22E-50FA-CE73A1BF2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19</a:t>
            </a:fld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2EEC8A8-2D1B-0BDA-8614-CED277413CB3}"/>
              </a:ext>
            </a:extLst>
          </p:cNvPr>
          <p:cNvCxnSpPr>
            <a:cxnSpLocks/>
            <a:endCxn id="42" idx="1"/>
          </p:cNvCxnSpPr>
          <p:nvPr/>
        </p:nvCxnSpPr>
        <p:spPr>
          <a:xfrm flipV="1">
            <a:off x="8654301" y="2151554"/>
            <a:ext cx="1108758" cy="565245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5834BAD-E271-F03D-9B2A-99F22F19D366}"/>
              </a:ext>
            </a:extLst>
          </p:cNvPr>
          <p:cNvSpPr txBox="1"/>
          <p:nvPr/>
        </p:nvSpPr>
        <p:spPr>
          <a:xfrm>
            <a:off x="9074608" y="1759868"/>
            <a:ext cx="864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x</a:t>
            </a:r>
            <a:r>
              <a:rPr lang="en-US" sz="2000" dirty="0">
                <a:sym typeface="Symbol" panose="05050102010706020507" pitchFamily="18" charset="2"/>
              </a:rPr>
              <a:t>, </a:t>
            </a:r>
            <a:r>
              <a:rPr lang="en-US" sz="2000" i="1" dirty="0">
                <a:sym typeface="Symbol" panose="05050102010706020507" pitchFamily="18" charset="2"/>
              </a:rPr>
              <a:t>y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endParaRPr lang="en-US" sz="2000" baseline="-250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D86EF37-88F5-9EEA-8C2D-77C50FE1B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00781"/>
              </p:ext>
            </p:extLst>
          </p:nvPr>
        </p:nvGraphicFramePr>
        <p:xfrm>
          <a:off x="7879403" y="4055633"/>
          <a:ext cx="3098160" cy="121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609480" progId="Equation.DSMT4">
                  <p:embed/>
                </p:oleObj>
              </mc:Choice>
              <mc:Fallback>
                <p:oleObj name="Equation" r:id="rId2" imgW="1549080" imgH="609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D972C2-B831-1E7D-76B3-9622C2D0E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79403" y="4055633"/>
                        <a:ext cx="3098160" cy="121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9A915A99-421F-ECE1-E86D-C0445A11A582}"/>
              </a:ext>
            </a:extLst>
          </p:cNvPr>
          <p:cNvSpPr txBox="1"/>
          <p:nvPr/>
        </p:nvSpPr>
        <p:spPr>
          <a:xfrm>
            <a:off x="10957243" y="3782758"/>
            <a:ext cx="1056242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-25000" dirty="0">
                <a:sym typeface="Symbol" panose="05050102010706020507" pitchFamily="18" charset="2"/>
              </a:rPr>
              <a:t>Constant</a:t>
            </a:r>
            <a:endParaRPr lang="en-US" sz="2000" baseline="-25000" dirty="0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52A03E53-CB04-94C9-6D66-FFBF7154D18A}"/>
              </a:ext>
            </a:extLst>
          </p:cNvPr>
          <p:cNvSpPr/>
          <p:nvPr/>
        </p:nvSpPr>
        <p:spPr>
          <a:xfrm rot="16200000">
            <a:off x="11006060" y="4129487"/>
            <a:ext cx="386396" cy="533400"/>
          </a:xfrm>
          <a:custGeom>
            <a:avLst/>
            <a:gdLst>
              <a:gd name="connsiteX0" fmla="*/ 375920 w 386396"/>
              <a:gd name="connsiteY0" fmla="*/ 533400 h 533400"/>
              <a:gd name="connsiteX1" fmla="*/ 71120 w 386396"/>
              <a:gd name="connsiteY1" fmla="*/ 294640 h 533400"/>
              <a:gd name="connsiteX2" fmla="*/ 386080 w 386396"/>
              <a:gd name="connsiteY2" fmla="*/ 335280 h 533400"/>
              <a:gd name="connsiteX3" fmla="*/ 0 w 386396"/>
              <a:gd name="connsiteY3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96" h="533400">
                <a:moveTo>
                  <a:pt x="375920" y="533400"/>
                </a:moveTo>
                <a:cubicBezTo>
                  <a:pt x="222673" y="430530"/>
                  <a:pt x="69427" y="327660"/>
                  <a:pt x="71120" y="294640"/>
                </a:cubicBezTo>
                <a:cubicBezTo>
                  <a:pt x="72813" y="261620"/>
                  <a:pt x="397933" y="384387"/>
                  <a:pt x="386080" y="335280"/>
                </a:cubicBezTo>
                <a:cubicBezTo>
                  <a:pt x="374227" y="286173"/>
                  <a:pt x="108373" y="91440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67B75CFA-D24C-BE7D-1F8D-5A13376F0B76}"/>
              </a:ext>
            </a:extLst>
          </p:cNvPr>
          <p:cNvSpPr/>
          <p:nvPr/>
        </p:nvSpPr>
        <p:spPr>
          <a:xfrm>
            <a:off x="8620283" y="2684795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B5D078-5A28-3C67-3A6F-8B25DBE580EC}"/>
              </a:ext>
            </a:extLst>
          </p:cNvPr>
          <p:cNvSpPr txBox="1"/>
          <p:nvPr/>
        </p:nvSpPr>
        <p:spPr>
          <a:xfrm>
            <a:off x="11293993" y="254714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x</a:t>
            </a:r>
            <a:endParaRPr lang="en-US" sz="20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F7675AB-2906-FAF3-885A-85FAD776C3C9}"/>
              </a:ext>
            </a:extLst>
          </p:cNvPr>
          <p:cNvCxnSpPr>
            <a:cxnSpLocks/>
          </p:cNvCxnSpPr>
          <p:nvPr/>
        </p:nvCxnSpPr>
        <p:spPr>
          <a:xfrm flipV="1">
            <a:off x="8120665" y="1407171"/>
            <a:ext cx="0" cy="1665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3F17C7C-CEF2-3240-2AEF-D188840907BE}"/>
              </a:ext>
            </a:extLst>
          </p:cNvPr>
          <p:cNvCxnSpPr>
            <a:cxnSpLocks/>
          </p:cNvCxnSpPr>
          <p:nvPr/>
        </p:nvCxnSpPr>
        <p:spPr>
          <a:xfrm>
            <a:off x="8120665" y="2716799"/>
            <a:ext cx="32331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740D4EE-6F33-6E94-0457-15B55234AFF6}"/>
              </a:ext>
            </a:extLst>
          </p:cNvPr>
          <p:cNvSpPr txBox="1"/>
          <p:nvPr/>
        </p:nvSpPr>
        <p:spPr>
          <a:xfrm>
            <a:off x="8153400" y="117239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y</a:t>
            </a:r>
            <a:endParaRPr lang="en-US" sz="2000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0E9A7B8-1C89-BE7E-C3E4-21B386363024}"/>
              </a:ext>
            </a:extLst>
          </p:cNvPr>
          <p:cNvSpPr/>
          <p:nvPr/>
        </p:nvSpPr>
        <p:spPr>
          <a:xfrm>
            <a:off x="9939560" y="2684795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04F42B6-C986-C844-5243-B0B792131280}"/>
              </a:ext>
            </a:extLst>
          </p:cNvPr>
          <p:cNvCxnSpPr>
            <a:cxnSpLocks/>
            <a:stCxn id="42" idx="1"/>
          </p:cNvCxnSpPr>
          <p:nvPr/>
        </p:nvCxnSpPr>
        <p:spPr>
          <a:xfrm>
            <a:off x="9763059" y="2151554"/>
            <a:ext cx="197306" cy="558970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7B8ABB7-37A0-4A77-473E-E3D046F496EB}"/>
              </a:ext>
            </a:extLst>
          </p:cNvPr>
          <p:cNvSpPr txBox="1"/>
          <p:nvPr/>
        </p:nvSpPr>
        <p:spPr>
          <a:xfrm>
            <a:off x="8176550" y="2662317"/>
            <a:ext cx="988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, 0)</a:t>
            </a:r>
            <a:endParaRPr lang="en-US" sz="2000" baseline="-25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4F60DFE-7C45-1D66-D661-F01033BAA42D}"/>
              </a:ext>
            </a:extLst>
          </p:cNvPr>
          <p:cNvSpPr txBox="1"/>
          <p:nvPr/>
        </p:nvSpPr>
        <p:spPr>
          <a:xfrm>
            <a:off x="9545092" y="2673033"/>
            <a:ext cx="988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, 0)</a:t>
            </a:r>
            <a:endParaRPr lang="en-US" sz="2000" baseline="-25000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8C44A05-3AA2-CF7F-EF12-2D36C0F804C6}"/>
              </a:ext>
            </a:extLst>
          </p:cNvPr>
          <p:cNvSpPr/>
          <p:nvPr/>
        </p:nvSpPr>
        <p:spPr>
          <a:xfrm>
            <a:off x="9521322" y="1920021"/>
            <a:ext cx="1650683" cy="1581006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7CF2CAF-F728-D18B-B008-6DE86B9CEC17}"/>
              </a:ext>
            </a:extLst>
          </p:cNvPr>
          <p:cNvCxnSpPr>
            <a:cxnSpLocks/>
          </p:cNvCxnSpPr>
          <p:nvPr/>
        </p:nvCxnSpPr>
        <p:spPr>
          <a:xfrm rot="2700000" flipH="1">
            <a:off x="10313374" y="2721290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1298E37-D4F9-0BA5-5EC0-C63B17EBC983}"/>
              </a:ext>
            </a:extLst>
          </p:cNvPr>
          <p:cNvCxnSpPr>
            <a:cxnSpLocks/>
          </p:cNvCxnSpPr>
          <p:nvPr/>
        </p:nvCxnSpPr>
        <p:spPr>
          <a:xfrm rot="18900000" flipH="1">
            <a:off x="10315279" y="2721290"/>
            <a:ext cx="914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EFF7BB7A-1A2D-F948-EFCD-6EA71A891C9E}"/>
              </a:ext>
            </a:extLst>
          </p:cNvPr>
          <p:cNvCxnSpPr>
            <a:cxnSpLocks/>
          </p:cNvCxnSpPr>
          <p:nvPr/>
        </p:nvCxnSpPr>
        <p:spPr>
          <a:xfrm flipH="1">
            <a:off x="10360301" y="2066554"/>
            <a:ext cx="467085" cy="646029"/>
          </a:xfrm>
          <a:prstGeom prst="straightConnector1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4E3FE381-8547-16BF-DD80-5947530B065C}"/>
              </a:ext>
            </a:extLst>
          </p:cNvPr>
          <p:cNvSpPr txBox="1"/>
          <p:nvPr/>
        </p:nvSpPr>
        <p:spPr>
          <a:xfrm>
            <a:off x="10209773" y="2335069"/>
            <a:ext cx="25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c</a:t>
            </a:r>
            <a:endParaRPr lang="en-US" sz="2000" baseline="-250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0712C2A-0F4B-7BE0-4364-C0EADB59A154}"/>
              </a:ext>
            </a:extLst>
          </p:cNvPr>
          <p:cNvSpPr txBox="1"/>
          <p:nvPr/>
        </p:nvSpPr>
        <p:spPr>
          <a:xfrm>
            <a:off x="10557255" y="2171117"/>
            <a:ext cx="420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r</a:t>
            </a:r>
            <a:r>
              <a:rPr lang="en-US" sz="2000" baseline="-25000" dirty="0">
                <a:sym typeface="Symbol" panose="05050102010706020507" pitchFamily="18" charset="2"/>
              </a:rPr>
              <a:t>0</a:t>
            </a:r>
            <a:endParaRPr lang="en-US" sz="2000" baseline="-2500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AF5421D-4CE7-54AA-FBE0-D09D33BA29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3030" y="1690688"/>
            <a:ext cx="6840168" cy="3101976"/>
          </a:xfrm>
        </p:spPr>
        <p:txBody>
          <a:bodyPr>
            <a:normAutofit/>
          </a:bodyPr>
          <a:lstStyle/>
          <a:p>
            <a:r>
              <a:rPr lang="en-US" i="1" dirty="0"/>
              <a:t>k</a:t>
            </a:r>
            <a:r>
              <a:rPr lang="en-US" dirty="0"/>
              <a:t> &lt; 1: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i="1" dirty="0">
                <a:sym typeface="Wingdings" panose="05000000000000000000" pitchFamily="2" charset="2"/>
              </a:rPr>
              <a:t>c</a:t>
            </a:r>
            <a:r>
              <a:rPr lang="en-US" dirty="0">
                <a:sym typeface="Wingdings" panose="05000000000000000000" pitchFamily="2" charset="2"/>
              </a:rPr>
              <a:t> &lt; </a:t>
            </a:r>
            <a:r>
              <a:rPr lang="en-US" i="1" dirty="0">
                <a:sym typeface="Wingdings" panose="05000000000000000000" pitchFamily="2" charset="2"/>
              </a:rPr>
              <a:t>a</a:t>
            </a:r>
            <a:r>
              <a:rPr lang="en-US" dirty="0">
                <a:sym typeface="Wingdings" panose="05000000000000000000" pitchFamily="2" charset="2"/>
              </a:rPr>
              <a:t> &lt; </a:t>
            </a:r>
            <a:r>
              <a:rPr lang="en-US" i="1" dirty="0">
                <a:sym typeface="Wingdings" panose="05000000000000000000" pitchFamily="2" charset="2"/>
              </a:rPr>
              <a:t>b</a:t>
            </a:r>
          </a:p>
          <a:p>
            <a:r>
              <a:rPr lang="en-US" i="1" dirty="0">
                <a:sym typeface="Wingdings" panose="05000000000000000000" pitchFamily="2" charset="2"/>
              </a:rPr>
              <a:t>k &gt; </a:t>
            </a:r>
            <a:r>
              <a:rPr lang="en-US" dirty="0">
                <a:sym typeface="Wingdings" panose="05000000000000000000" pitchFamily="2" charset="2"/>
              </a:rPr>
              <a:t>1: </a:t>
            </a:r>
            <a:r>
              <a:rPr lang="en-US" i="1" dirty="0">
                <a:sym typeface="Wingdings" panose="05000000000000000000" pitchFamily="2" charset="2"/>
              </a:rPr>
              <a:t>a</a:t>
            </a:r>
            <a:r>
              <a:rPr lang="en-US" dirty="0">
                <a:sym typeface="Wingdings" panose="05000000000000000000" pitchFamily="2" charset="2"/>
              </a:rPr>
              <a:t> &lt; </a:t>
            </a:r>
            <a:r>
              <a:rPr lang="en-US" i="1" dirty="0">
                <a:sym typeface="Wingdings" panose="05000000000000000000" pitchFamily="2" charset="2"/>
              </a:rPr>
              <a:t>b</a:t>
            </a:r>
            <a:r>
              <a:rPr lang="en-US" dirty="0">
                <a:sym typeface="Wingdings" panose="05000000000000000000" pitchFamily="2" charset="2"/>
              </a:rPr>
              <a:t> &lt; </a:t>
            </a:r>
            <a:r>
              <a:rPr lang="en-US" i="1" dirty="0">
                <a:sym typeface="Wingdings" panose="05000000000000000000" pitchFamily="2" charset="2"/>
              </a:rPr>
              <a:t>c</a:t>
            </a:r>
          </a:p>
          <a:p>
            <a:r>
              <a:rPr lang="en-US" i="1" dirty="0">
                <a:sym typeface="Wingdings" panose="05000000000000000000" pitchFamily="2" charset="2"/>
              </a:rPr>
              <a:t>k </a:t>
            </a:r>
            <a:r>
              <a:rPr lang="en-US" dirty="0">
                <a:sym typeface="Wingdings" panose="05000000000000000000" pitchFamily="2" charset="2"/>
              </a:rPr>
              <a:t>=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1: locus degenerates to the perpendicular bisector of AB (no finite circle).</a:t>
            </a:r>
          </a:p>
          <a:p>
            <a:r>
              <a:rPr lang="en-US" i="1" dirty="0">
                <a:sym typeface="Wingdings" panose="05000000000000000000" pitchFamily="2" charset="2"/>
              </a:rPr>
              <a:t>k </a:t>
            </a:r>
            <a:r>
              <a:rPr lang="en-US" dirty="0">
                <a:sym typeface="Wingdings" panose="05000000000000000000" pitchFamily="2" charset="2"/>
              </a:rPr>
              <a:t>→ 0: circle shrinks to point A.</a:t>
            </a:r>
          </a:p>
          <a:p>
            <a:r>
              <a:rPr lang="en-US" i="1" dirty="0">
                <a:sym typeface="Wingdings" panose="05000000000000000000" pitchFamily="2" charset="2"/>
              </a:rPr>
              <a:t>k</a:t>
            </a:r>
            <a:r>
              <a:rPr lang="en-US" dirty="0">
                <a:sym typeface="Wingdings" panose="05000000000000000000" pitchFamily="2" charset="2"/>
              </a:rPr>
              <a:t> → ∞: circle shrinks to point B.</a:t>
            </a:r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729307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f</a:t>
            </a:r>
            <a:br>
              <a:rPr lang="en-US" dirty="0"/>
            </a:br>
            <a:r>
              <a:rPr lang="en-US" dirty="0"/>
              <a:t>Electrostatic Proble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236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6E1B91E0-0714-5DD6-7957-5B5FA827D696}"/>
              </a:ext>
            </a:extLst>
          </p:cNvPr>
          <p:cNvSpPr/>
          <p:nvPr/>
        </p:nvSpPr>
        <p:spPr>
          <a:xfrm>
            <a:off x="7098302" y="3693160"/>
            <a:ext cx="2011680" cy="201168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BEC852-B505-78FE-A070-5C24B2A62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of Two-Wire Transmission 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D9C6AC-B810-DEC9-588F-EF88B4458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62023"/>
          </a:xfrm>
        </p:spPr>
        <p:txBody>
          <a:bodyPr/>
          <a:lstStyle/>
          <a:p>
            <a:r>
              <a:rPr lang="en-US" dirty="0"/>
              <a:t>The capacitance per unit length between two long, parallel, circular conducting wires of radius </a:t>
            </a:r>
            <a:r>
              <a:rPr lang="en-US" i="1" dirty="0"/>
              <a:t>a</a:t>
            </a:r>
            <a:r>
              <a:rPr lang="en-US" dirty="0"/>
              <a:t>. The axes of the wires are separated by a distance </a:t>
            </a:r>
            <a:r>
              <a:rPr lang="en-US" i="1" dirty="0"/>
              <a:t>D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8A39DA-89DD-E0D6-A746-61CED0177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C1F9D6-DD24-334B-F4F8-9752CCC03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7C0F9D-CC09-6534-2B21-610F466A3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4A95409-3E48-02C6-AB6D-E336A5D7A80B}"/>
              </a:ext>
            </a:extLst>
          </p:cNvPr>
          <p:cNvSpPr/>
          <p:nvPr/>
        </p:nvSpPr>
        <p:spPr>
          <a:xfrm>
            <a:off x="3485651" y="3693160"/>
            <a:ext cx="2011680" cy="201168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32934F-6569-8128-1B33-D50CA89ABE74}"/>
              </a:ext>
            </a:extLst>
          </p:cNvPr>
          <p:cNvSpPr txBox="1"/>
          <p:nvPr/>
        </p:nvSpPr>
        <p:spPr>
          <a:xfrm>
            <a:off x="5994002" y="462344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B7B874D-B095-9E20-3256-DB770B90BCCB}"/>
              </a:ext>
            </a:extLst>
          </p:cNvPr>
          <p:cNvCxnSpPr>
            <a:cxnSpLocks/>
          </p:cNvCxnSpPr>
          <p:nvPr/>
        </p:nvCxnSpPr>
        <p:spPr>
          <a:xfrm flipH="1" flipV="1">
            <a:off x="4501651" y="4691142"/>
            <a:ext cx="3602491" cy="785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F275CB5-0996-5AFA-6820-39281AAB25F8}"/>
              </a:ext>
            </a:extLst>
          </p:cNvPr>
          <p:cNvCxnSpPr>
            <a:cxnSpLocks/>
          </p:cNvCxnSpPr>
          <p:nvPr/>
        </p:nvCxnSpPr>
        <p:spPr>
          <a:xfrm flipH="1">
            <a:off x="4501651" y="3889694"/>
            <a:ext cx="581152" cy="80930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B685BFE-8240-68FB-2C3A-3A24900142A9}"/>
              </a:ext>
            </a:extLst>
          </p:cNvPr>
          <p:cNvSpPr txBox="1"/>
          <p:nvPr/>
        </p:nvSpPr>
        <p:spPr>
          <a:xfrm>
            <a:off x="4550419" y="398936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8940017-73FE-9EA7-D998-BF843D775FF7}"/>
              </a:ext>
            </a:extLst>
          </p:cNvPr>
          <p:cNvCxnSpPr>
            <a:cxnSpLocks/>
          </p:cNvCxnSpPr>
          <p:nvPr/>
        </p:nvCxnSpPr>
        <p:spPr>
          <a:xfrm flipH="1">
            <a:off x="8111093" y="3882360"/>
            <a:ext cx="581152" cy="80930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D20175A-919A-C769-6F68-4675FD86C2E0}"/>
              </a:ext>
            </a:extLst>
          </p:cNvPr>
          <p:cNvSpPr txBox="1"/>
          <p:nvPr/>
        </p:nvSpPr>
        <p:spPr>
          <a:xfrm>
            <a:off x="8159861" y="398202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1728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48FD6C-E247-21AA-4AEC-ABF39CDEA0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E072279-FF10-82BD-0AB9-9FE4A6B8F8E8}"/>
              </a:ext>
            </a:extLst>
          </p:cNvPr>
          <p:cNvSpPr/>
          <p:nvPr/>
        </p:nvSpPr>
        <p:spPr>
          <a:xfrm>
            <a:off x="9932942" y="1549400"/>
            <a:ext cx="2011680" cy="201168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8754C92-27BA-E1B9-2B5B-3AB66F90A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of Two-Wire Transmission Li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38BE4-082D-C950-8907-361C7D3A28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8ED5F4-E9F7-5156-B025-AA6FE3C13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5C18C6-B91A-A4ED-26C2-622014E5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1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0AF6B86-1E4B-9085-2AF2-8159A10D9F5D}"/>
              </a:ext>
            </a:extLst>
          </p:cNvPr>
          <p:cNvSpPr/>
          <p:nvPr/>
        </p:nvSpPr>
        <p:spPr>
          <a:xfrm>
            <a:off x="6320291" y="1549400"/>
            <a:ext cx="2011680" cy="201168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C35F37-5B14-C2B6-43AF-A9B049BFD1E5}"/>
              </a:ext>
            </a:extLst>
          </p:cNvPr>
          <p:cNvSpPr txBox="1"/>
          <p:nvPr/>
        </p:nvSpPr>
        <p:spPr>
          <a:xfrm>
            <a:off x="8857090" y="222625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276D977-9CB3-8590-8D59-65D14080F640}"/>
              </a:ext>
            </a:extLst>
          </p:cNvPr>
          <p:cNvCxnSpPr>
            <a:cxnSpLocks/>
          </p:cNvCxnSpPr>
          <p:nvPr/>
        </p:nvCxnSpPr>
        <p:spPr>
          <a:xfrm flipH="1" flipV="1">
            <a:off x="7336291" y="2547382"/>
            <a:ext cx="3602491" cy="785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E058B38-5044-1889-3F28-3192239705BA}"/>
              </a:ext>
            </a:extLst>
          </p:cNvPr>
          <p:cNvCxnSpPr>
            <a:cxnSpLocks/>
          </p:cNvCxnSpPr>
          <p:nvPr/>
        </p:nvCxnSpPr>
        <p:spPr>
          <a:xfrm>
            <a:off x="6776026" y="1732504"/>
            <a:ext cx="560265" cy="81664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D45C887-EE43-D8C0-77EC-E38E42614A38}"/>
              </a:ext>
            </a:extLst>
          </p:cNvPr>
          <p:cNvSpPr txBox="1"/>
          <p:nvPr/>
        </p:nvSpPr>
        <p:spPr>
          <a:xfrm>
            <a:off x="6959887" y="1770033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223F460-02AC-248A-600A-18F7B8640E7B}"/>
              </a:ext>
            </a:extLst>
          </p:cNvPr>
          <p:cNvCxnSpPr>
            <a:cxnSpLocks/>
          </p:cNvCxnSpPr>
          <p:nvPr/>
        </p:nvCxnSpPr>
        <p:spPr>
          <a:xfrm flipH="1">
            <a:off x="10933541" y="1744696"/>
            <a:ext cx="581152" cy="80930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DE3D6F3-5FDA-F5FA-5652-5E28564C4EE3}"/>
              </a:ext>
            </a:extLst>
          </p:cNvPr>
          <p:cNvSpPr txBox="1"/>
          <p:nvPr/>
        </p:nvSpPr>
        <p:spPr>
          <a:xfrm>
            <a:off x="10994501" y="183826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EF4F51-744D-35EC-6A5F-BF5ED85BC781}"/>
              </a:ext>
            </a:extLst>
          </p:cNvPr>
          <p:cNvSpPr txBox="1"/>
          <p:nvPr/>
        </p:nvSpPr>
        <p:spPr>
          <a:xfrm>
            <a:off x="10367222" y="210799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ym typeface="Symbol" panose="05050102010706020507" pitchFamily="18" charset="2"/>
              </a:rPr>
              <a:t>l</a:t>
            </a:r>
            <a:endParaRPr lang="en-US" sz="2000" baseline="-25000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BD3EB76-91E5-4EA9-EA01-717ADE6F3013}"/>
              </a:ext>
            </a:extLst>
          </p:cNvPr>
          <p:cNvSpPr/>
          <p:nvPr/>
        </p:nvSpPr>
        <p:spPr>
          <a:xfrm>
            <a:off x="10491204" y="2520167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2D7E613-5DEF-B2D1-7A1F-E04EAEFE0339}"/>
              </a:ext>
            </a:extLst>
          </p:cNvPr>
          <p:cNvSpPr/>
          <p:nvPr/>
        </p:nvSpPr>
        <p:spPr>
          <a:xfrm>
            <a:off x="7731362" y="2523236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0DFBA27-032E-CD70-CEC7-69F5C1C9E3FE}"/>
              </a:ext>
            </a:extLst>
          </p:cNvPr>
          <p:cNvSpPr txBox="1"/>
          <p:nvPr/>
        </p:nvSpPr>
        <p:spPr>
          <a:xfrm>
            <a:off x="10539235" y="2629179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i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2D6979D-E725-8D19-3AA8-F8ADD1EB2E10}"/>
              </a:ext>
            </a:extLst>
          </p:cNvPr>
          <p:cNvCxnSpPr>
            <a:cxnSpLocks/>
          </p:cNvCxnSpPr>
          <p:nvPr/>
        </p:nvCxnSpPr>
        <p:spPr>
          <a:xfrm>
            <a:off x="10525113" y="2678050"/>
            <a:ext cx="403251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3107B06-FA10-9918-FBEF-A51CFCD1D8F6}"/>
              </a:ext>
            </a:extLst>
          </p:cNvPr>
          <p:cNvSpPr txBox="1"/>
          <p:nvPr/>
        </p:nvSpPr>
        <p:spPr>
          <a:xfrm>
            <a:off x="7357753" y="263747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i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A202EF6-5467-91A6-7124-2248AE1EC72F}"/>
              </a:ext>
            </a:extLst>
          </p:cNvPr>
          <p:cNvCxnSpPr>
            <a:cxnSpLocks/>
          </p:cNvCxnSpPr>
          <p:nvPr/>
        </p:nvCxnSpPr>
        <p:spPr>
          <a:xfrm>
            <a:off x="7355061" y="2686343"/>
            <a:ext cx="403251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EAF090C-3ED5-73BB-E9A5-E9FBD87C0E04}"/>
              </a:ext>
            </a:extLst>
          </p:cNvPr>
          <p:cNvCxnSpPr>
            <a:cxnSpLocks/>
          </p:cNvCxnSpPr>
          <p:nvPr/>
        </p:nvCxnSpPr>
        <p:spPr>
          <a:xfrm>
            <a:off x="7336291" y="3191130"/>
            <a:ext cx="3181583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E02FA31-CA63-EE19-F294-0DE98741285E}"/>
              </a:ext>
            </a:extLst>
          </p:cNvPr>
          <p:cNvSpPr txBox="1"/>
          <p:nvPr/>
        </p:nvSpPr>
        <p:spPr>
          <a:xfrm>
            <a:off x="8857090" y="287637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baseline="-25000" dirty="0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ECE0ECA-66BD-BF11-09CF-0B4B50922988}"/>
              </a:ext>
            </a:extLst>
          </p:cNvPr>
          <p:cNvCxnSpPr>
            <a:cxnSpLocks/>
          </p:cNvCxnSpPr>
          <p:nvPr/>
        </p:nvCxnSpPr>
        <p:spPr>
          <a:xfrm>
            <a:off x="7765144" y="3323210"/>
            <a:ext cx="3161035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AB3FA2D5-A60D-D89D-EF01-79F19E7BEA6B}"/>
              </a:ext>
            </a:extLst>
          </p:cNvPr>
          <p:cNvSpPr txBox="1"/>
          <p:nvPr/>
        </p:nvSpPr>
        <p:spPr>
          <a:xfrm>
            <a:off x="8811024" y="323534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baseline="-25000" dirty="0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B985CD4-3486-DFD1-7E87-6EC2BDE47E4D}"/>
              </a:ext>
            </a:extLst>
          </p:cNvPr>
          <p:cNvCxnSpPr/>
          <p:nvPr/>
        </p:nvCxnSpPr>
        <p:spPr>
          <a:xfrm>
            <a:off x="10933541" y="2554002"/>
            <a:ext cx="0" cy="797927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81FCF13-A0A6-D23A-60FF-4D2E992A05E0}"/>
              </a:ext>
            </a:extLst>
          </p:cNvPr>
          <p:cNvCxnSpPr>
            <a:cxnSpLocks/>
          </p:cNvCxnSpPr>
          <p:nvPr/>
        </p:nvCxnSpPr>
        <p:spPr>
          <a:xfrm>
            <a:off x="10522430" y="2544297"/>
            <a:ext cx="0" cy="66118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06149C2-9B09-DA17-C9BB-00A7AACC95A5}"/>
              </a:ext>
            </a:extLst>
          </p:cNvPr>
          <p:cNvCxnSpPr>
            <a:cxnSpLocks/>
          </p:cNvCxnSpPr>
          <p:nvPr/>
        </p:nvCxnSpPr>
        <p:spPr>
          <a:xfrm>
            <a:off x="7339297" y="2550192"/>
            <a:ext cx="0" cy="68515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56A5B6C-B202-AD45-BBF7-DB0A555C0A7C}"/>
              </a:ext>
            </a:extLst>
          </p:cNvPr>
          <p:cNvCxnSpPr>
            <a:cxnSpLocks/>
          </p:cNvCxnSpPr>
          <p:nvPr/>
        </p:nvCxnSpPr>
        <p:spPr>
          <a:xfrm>
            <a:off x="7765144" y="2553822"/>
            <a:ext cx="0" cy="794297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B1D450A0-CF48-F418-2519-2B5E5F8909D1}"/>
              </a:ext>
            </a:extLst>
          </p:cNvPr>
          <p:cNvSpPr txBox="1"/>
          <p:nvPr/>
        </p:nvSpPr>
        <p:spPr>
          <a:xfrm>
            <a:off x="7558591" y="2128112"/>
            <a:ext cx="515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-</a:t>
            </a:r>
            <a:r>
              <a:rPr lang="en-US" sz="2000" baseline="-25000" dirty="0">
                <a:sym typeface="Symbol" panose="05050102010706020507" pitchFamily="18" charset="2"/>
              </a:rPr>
              <a:t>l</a:t>
            </a:r>
            <a:endParaRPr lang="en-US" sz="2000" baseline="-250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A756B3D-C146-F179-693F-A565A3B1C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38002"/>
              </p:ext>
            </p:extLst>
          </p:nvPr>
        </p:nvGraphicFramePr>
        <p:xfrm>
          <a:off x="652212" y="3782169"/>
          <a:ext cx="3619501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31640" progId="Equation.DSMT4">
                  <p:embed/>
                </p:oleObj>
              </mc:Choice>
              <mc:Fallback>
                <p:oleObj name="Equation" r:id="rId2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212" y="3782169"/>
                        <a:ext cx="3619501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2564117-AB41-3B51-6BE4-46828B69E926}"/>
              </a:ext>
            </a:extLst>
          </p:cNvPr>
          <p:cNvSpPr txBox="1"/>
          <p:nvPr/>
        </p:nvSpPr>
        <p:spPr>
          <a:xfrm>
            <a:off x="7652107" y="1353197"/>
            <a:ext cx="5849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43E56B0-3F40-F00A-98B1-05000AA38D92}"/>
              </a:ext>
            </a:extLst>
          </p:cNvPr>
          <p:cNvSpPr txBox="1"/>
          <p:nvPr/>
        </p:nvSpPr>
        <p:spPr>
          <a:xfrm>
            <a:off x="9940180" y="1445341"/>
            <a:ext cx="5849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83B2A1D-06BA-7532-E9C0-5B49527CC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60256"/>
              </p:ext>
            </p:extLst>
          </p:nvPr>
        </p:nvGraphicFramePr>
        <p:xfrm>
          <a:off x="5243540" y="1707078"/>
          <a:ext cx="9731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A756B3D-C146-F179-693F-A565A3B1C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3540" y="1707078"/>
                        <a:ext cx="9731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C341EC8-ABB6-6AB3-B62E-243B28CFD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18763"/>
              </p:ext>
            </p:extLst>
          </p:nvPr>
        </p:nvGraphicFramePr>
        <p:xfrm>
          <a:off x="652212" y="1963822"/>
          <a:ext cx="1549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A756B3D-C146-F179-693F-A565A3B1C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212" y="1963822"/>
                        <a:ext cx="15494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246084B-FB34-0C47-6082-702A34D90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70953"/>
              </p:ext>
            </p:extLst>
          </p:nvPr>
        </p:nvGraphicFramePr>
        <p:xfrm>
          <a:off x="9375743" y="3746326"/>
          <a:ext cx="24225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596880" progId="Equation.DSMT4">
                  <p:embed/>
                </p:oleObj>
              </mc:Choice>
              <mc:Fallback>
                <p:oleObj name="Equation" r:id="rId8" imgW="1231560" imgH="596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83B2A1D-06BA-7532-E9C0-5B49527CC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75743" y="3746326"/>
                        <a:ext cx="242252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33DAA88-B2D1-AD0C-CC98-590705170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61800"/>
              </p:ext>
            </p:extLst>
          </p:nvPr>
        </p:nvGraphicFramePr>
        <p:xfrm>
          <a:off x="652212" y="2672970"/>
          <a:ext cx="43703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A756B3D-C146-F179-693F-A565A3B1C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212" y="2672970"/>
                        <a:ext cx="437038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7B24E9FA-C31E-349B-B1E2-3A14DAFA8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40928"/>
              </p:ext>
            </p:extLst>
          </p:nvPr>
        </p:nvGraphicFramePr>
        <p:xfrm>
          <a:off x="3675883" y="4891039"/>
          <a:ext cx="5081588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622080" progId="Equation.DSMT4">
                  <p:embed/>
                </p:oleObj>
              </mc:Choice>
              <mc:Fallback>
                <p:oleObj name="Equation" r:id="rId12" imgW="2247840" imgH="6220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A756B3D-C146-F179-693F-A565A3B1C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5883" y="4891039"/>
                        <a:ext cx="5081588" cy="14081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2D83AE65-657F-BBE6-0592-B4F99F1B6288}"/>
              </a:ext>
            </a:extLst>
          </p:cNvPr>
          <p:cNvSpPr txBox="1"/>
          <p:nvPr/>
        </p:nvSpPr>
        <p:spPr>
          <a:xfrm>
            <a:off x="4743627" y="4504565"/>
            <a:ext cx="3014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pacitance per unit length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94FBE88-C066-1555-8D98-C18613F5C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81930"/>
              </p:ext>
            </p:extLst>
          </p:nvPr>
        </p:nvGraphicFramePr>
        <p:xfrm>
          <a:off x="9353800" y="5106322"/>
          <a:ext cx="2822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393480" progId="Equation.DSMT4">
                  <p:embed/>
                </p:oleObj>
              </mc:Choice>
              <mc:Fallback>
                <p:oleObj name="Equation" r:id="rId14" imgW="1434960" imgH="393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246084B-FB34-0C47-6082-702A34D90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53800" y="5106322"/>
                        <a:ext cx="28225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3851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9B25D-8270-EF9A-1653-F43F8286C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Grounded Conducting Sphe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F426F3-9C10-327A-A970-2AC4A2A237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27735"/>
          </a:xfrm>
        </p:spPr>
        <p:txBody>
          <a:bodyPr/>
          <a:lstStyle/>
          <a:p>
            <a:r>
              <a:rPr lang="en-US" dirty="0"/>
              <a:t>A positive point charge </a:t>
            </a:r>
            <a:r>
              <a:rPr lang="en-US" i="1" dirty="0"/>
              <a:t>Q</a:t>
            </a:r>
            <a:r>
              <a:rPr lang="en-US" dirty="0"/>
              <a:t> is located at a distance </a:t>
            </a:r>
            <a:r>
              <a:rPr lang="en-US" i="1" dirty="0"/>
              <a:t>d</a:t>
            </a:r>
            <a:r>
              <a:rPr lang="en-US" dirty="0"/>
              <a:t> from the center of a grounded conducting sphere of radius, </a:t>
            </a:r>
            <a:r>
              <a:rPr lang="en-US" i="1" dirty="0"/>
              <a:t>a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&lt; </a:t>
            </a:r>
            <a:r>
              <a:rPr lang="en-US" i="1" dirty="0"/>
              <a:t>d</a:t>
            </a:r>
            <a:r>
              <a:rPr lang="en-US" dirty="0"/>
              <a:t>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3C415-FF97-0C1F-9826-4696C9C48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5FEE66-F14B-48BC-DC48-D8739ED92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15BB0D-DB5F-5D75-602E-563C6893F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2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266B8D7-0C68-476D-D911-933FFF58975B}"/>
              </a:ext>
            </a:extLst>
          </p:cNvPr>
          <p:cNvSpPr/>
          <p:nvPr/>
        </p:nvSpPr>
        <p:spPr>
          <a:xfrm>
            <a:off x="4056380" y="3396615"/>
            <a:ext cx="2011680" cy="201168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A55F95-1E57-E5C2-C39E-9A2BBC9A4A0F}"/>
              </a:ext>
            </a:extLst>
          </p:cNvPr>
          <p:cNvSpPr txBox="1"/>
          <p:nvPr/>
        </p:nvSpPr>
        <p:spPr>
          <a:xfrm>
            <a:off x="6564731" y="432689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0CC77E8-FE91-ED5F-CD95-C04382941777}"/>
              </a:ext>
            </a:extLst>
          </p:cNvPr>
          <p:cNvCxnSpPr>
            <a:cxnSpLocks/>
          </p:cNvCxnSpPr>
          <p:nvPr/>
        </p:nvCxnSpPr>
        <p:spPr>
          <a:xfrm flipH="1">
            <a:off x="5072380" y="4394597"/>
            <a:ext cx="318262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229C7E-372F-AB7F-0895-5E2FDB5944B2}"/>
              </a:ext>
            </a:extLst>
          </p:cNvPr>
          <p:cNvCxnSpPr>
            <a:cxnSpLocks/>
          </p:cNvCxnSpPr>
          <p:nvPr/>
        </p:nvCxnSpPr>
        <p:spPr>
          <a:xfrm flipH="1">
            <a:off x="5072380" y="3593149"/>
            <a:ext cx="581152" cy="80930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AD9A4D9-5CA0-CF84-0992-B60D70CE2B88}"/>
              </a:ext>
            </a:extLst>
          </p:cNvPr>
          <p:cNvSpPr txBox="1"/>
          <p:nvPr/>
        </p:nvSpPr>
        <p:spPr>
          <a:xfrm>
            <a:off x="4693920" y="3065311"/>
            <a:ext cx="883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 = </a:t>
            </a:r>
            <a:r>
              <a:rPr lang="en-US" sz="2000" dirty="0"/>
              <a:t>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31D4B48-A9B2-51F6-9741-D8076E2F0DA1}"/>
              </a:ext>
            </a:extLst>
          </p:cNvPr>
          <p:cNvSpPr txBox="1"/>
          <p:nvPr/>
        </p:nvSpPr>
        <p:spPr>
          <a:xfrm>
            <a:off x="4827524" y="430521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282A93-3B10-DBB8-8942-98D66A1E8933}"/>
              </a:ext>
            </a:extLst>
          </p:cNvPr>
          <p:cNvSpPr txBox="1"/>
          <p:nvPr/>
        </p:nvSpPr>
        <p:spPr>
          <a:xfrm>
            <a:off x="8253374" y="430521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endParaRPr lang="en-US" sz="2000" baseline="-25000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AFD7914-B8FD-5C86-1706-D18FFBF0EDB3}"/>
              </a:ext>
            </a:extLst>
          </p:cNvPr>
          <p:cNvSpPr/>
          <p:nvPr/>
        </p:nvSpPr>
        <p:spPr>
          <a:xfrm>
            <a:off x="8255736" y="4362593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7B5ED27B-95D4-457B-AA40-FC75FBD862DE}"/>
              </a:ext>
            </a:extLst>
          </p:cNvPr>
          <p:cNvSpPr/>
          <p:nvPr/>
        </p:nvSpPr>
        <p:spPr>
          <a:xfrm>
            <a:off x="4084320" y="5151120"/>
            <a:ext cx="304800" cy="670560"/>
          </a:xfrm>
          <a:custGeom>
            <a:avLst/>
            <a:gdLst>
              <a:gd name="connsiteX0" fmla="*/ 304800 w 304800"/>
              <a:gd name="connsiteY0" fmla="*/ 0 h 670560"/>
              <a:gd name="connsiteX1" fmla="*/ 177800 w 304800"/>
              <a:gd name="connsiteY1" fmla="*/ 121920 h 670560"/>
              <a:gd name="connsiteX2" fmla="*/ 35560 w 304800"/>
              <a:gd name="connsiteY2" fmla="*/ 355600 h 670560"/>
              <a:gd name="connsiteX3" fmla="*/ 0 w 304800"/>
              <a:gd name="connsiteY3" fmla="*/ 670560 h 670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670560">
                <a:moveTo>
                  <a:pt x="304800" y="0"/>
                </a:moveTo>
                <a:cubicBezTo>
                  <a:pt x="263736" y="31326"/>
                  <a:pt x="222673" y="62653"/>
                  <a:pt x="177800" y="121920"/>
                </a:cubicBezTo>
                <a:cubicBezTo>
                  <a:pt x="132927" y="181187"/>
                  <a:pt x="65193" y="264160"/>
                  <a:pt x="35560" y="355600"/>
                </a:cubicBezTo>
                <a:cubicBezTo>
                  <a:pt x="5927" y="447040"/>
                  <a:pt x="4233" y="543560"/>
                  <a:pt x="0" y="67056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815BD4-6DB9-8ABD-CF2E-338E550B9553}"/>
              </a:ext>
            </a:extLst>
          </p:cNvPr>
          <p:cNvCxnSpPr>
            <a:cxnSpLocks/>
          </p:cNvCxnSpPr>
          <p:nvPr/>
        </p:nvCxnSpPr>
        <p:spPr>
          <a:xfrm>
            <a:off x="3855720" y="5821680"/>
            <a:ext cx="457200" cy="0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74F6C74-ACC5-060D-80EC-8313F4FD9DFF}"/>
              </a:ext>
            </a:extLst>
          </p:cNvPr>
          <p:cNvCxnSpPr>
            <a:cxnSpLocks/>
          </p:cNvCxnSpPr>
          <p:nvPr/>
        </p:nvCxnSpPr>
        <p:spPr>
          <a:xfrm>
            <a:off x="3947160" y="5881370"/>
            <a:ext cx="274320" cy="0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13543B2-A119-3F34-22B8-2AAAE5E778D1}"/>
              </a:ext>
            </a:extLst>
          </p:cNvPr>
          <p:cNvCxnSpPr>
            <a:cxnSpLocks/>
          </p:cNvCxnSpPr>
          <p:nvPr/>
        </p:nvCxnSpPr>
        <p:spPr>
          <a:xfrm>
            <a:off x="4050030" y="5928995"/>
            <a:ext cx="91440" cy="0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9F601AD-72CF-5586-C4C0-33A2141EFC13}"/>
              </a:ext>
            </a:extLst>
          </p:cNvPr>
          <p:cNvSpPr txBox="1"/>
          <p:nvPr/>
        </p:nvSpPr>
        <p:spPr>
          <a:xfrm>
            <a:off x="5111903" y="372051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107405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B8E1EE-722F-1EA0-1515-8C9B84636C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037BB-01FA-A221-82F4-0424339A2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Grounded Conducting Spher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6AAF2C-C663-B6CB-1612-67682CA8A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C8CEF5-4E72-E6A3-A009-35134503F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AC1780-D78E-976C-D8F9-230B82125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3</a:t>
            </a:fld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5F70906-695B-DF3D-8B35-BF839B92DA74}"/>
              </a:ext>
            </a:extLst>
          </p:cNvPr>
          <p:cNvSpPr/>
          <p:nvPr/>
        </p:nvSpPr>
        <p:spPr>
          <a:xfrm>
            <a:off x="7302780" y="1861889"/>
            <a:ext cx="2011680" cy="2011680"/>
          </a:xfrm>
          <a:prstGeom prst="ellipse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49FF71-20F3-3C71-2D99-FE5FD6369C84}"/>
              </a:ext>
            </a:extLst>
          </p:cNvPr>
          <p:cNvSpPr txBox="1"/>
          <p:nvPr/>
        </p:nvSpPr>
        <p:spPr>
          <a:xfrm>
            <a:off x="9755124" y="331363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AE6A935-21E7-156E-0442-4A3C8093A591}"/>
              </a:ext>
            </a:extLst>
          </p:cNvPr>
          <p:cNvCxnSpPr>
            <a:cxnSpLocks/>
          </p:cNvCxnSpPr>
          <p:nvPr/>
        </p:nvCxnSpPr>
        <p:spPr>
          <a:xfrm flipH="1">
            <a:off x="8318780" y="2859871"/>
            <a:ext cx="3182620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9642BC7-6B3D-2329-FEE0-2F1E941B843E}"/>
              </a:ext>
            </a:extLst>
          </p:cNvPr>
          <p:cNvCxnSpPr>
            <a:cxnSpLocks/>
          </p:cNvCxnSpPr>
          <p:nvPr/>
        </p:nvCxnSpPr>
        <p:spPr>
          <a:xfrm flipH="1">
            <a:off x="8318044" y="2067001"/>
            <a:ext cx="587505" cy="790315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B418769-94F7-E65B-A091-A04FC5F490E6}"/>
              </a:ext>
            </a:extLst>
          </p:cNvPr>
          <p:cNvSpPr txBox="1"/>
          <p:nvPr/>
        </p:nvSpPr>
        <p:spPr>
          <a:xfrm>
            <a:off x="8367548" y="215809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38E7D76-2C0C-031F-D27F-0AB49603BDA1}"/>
              </a:ext>
            </a:extLst>
          </p:cNvPr>
          <p:cNvSpPr txBox="1"/>
          <p:nvPr/>
        </p:nvSpPr>
        <p:spPr>
          <a:xfrm>
            <a:off x="8043804" y="269182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D34413B-BF04-8E84-E70C-A7E7EC39654A}"/>
              </a:ext>
            </a:extLst>
          </p:cNvPr>
          <p:cNvSpPr txBox="1"/>
          <p:nvPr/>
        </p:nvSpPr>
        <p:spPr>
          <a:xfrm>
            <a:off x="11477905" y="272378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endParaRPr lang="en-US" sz="2000" baseline="-250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DD6F936-D070-472B-CF4E-495986833192}"/>
              </a:ext>
            </a:extLst>
          </p:cNvPr>
          <p:cNvSpPr/>
          <p:nvPr/>
        </p:nvSpPr>
        <p:spPr>
          <a:xfrm>
            <a:off x="11502136" y="2827867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A6A139-F264-5DB3-18E0-42A34F61BF8B}"/>
              </a:ext>
            </a:extLst>
          </p:cNvPr>
          <p:cNvSpPr txBox="1"/>
          <p:nvPr/>
        </p:nvSpPr>
        <p:spPr>
          <a:xfrm>
            <a:off x="11430000" y="248294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endParaRPr lang="en-US" sz="2000" baseline="-25000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71AE0CC-2C43-CE29-0A3B-849FD333C551}"/>
              </a:ext>
            </a:extLst>
          </p:cNvPr>
          <p:cNvSpPr/>
          <p:nvPr/>
        </p:nvSpPr>
        <p:spPr>
          <a:xfrm>
            <a:off x="8814868" y="2827867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E66213D-E702-269A-ABA6-E6CF5F8BBADC}"/>
              </a:ext>
            </a:extLst>
          </p:cNvPr>
          <p:cNvSpPr txBox="1"/>
          <p:nvPr/>
        </p:nvSpPr>
        <p:spPr>
          <a:xfrm>
            <a:off x="8354213" y="283668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i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301482F-7E04-9A9C-3EA5-F893E9D0BA55}"/>
              </a:ext>
            </a:extLst>
          </p:cNvPr>
          <p:cNvCxnSpPr>
            <a:cxnSpLocks/>
          </p:cNvCxnSpPr>
          <p:nvPr/>
        </p:nvCxnSpPr>
        <p:spPr>
          <a:xfrm>
            <a:off x="8902117" y="2064353"/>
            <a:ext cx="2611627" cy="774161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F01C0D0-0B7B-0DB6-1A90-F9C53BFFA270}"/>
              </a:ext>
            </a:extLst>
          </p:cNvPr>
          <p:cNvSpPr txBox="1"/>
          <p:nvPr/>
        </p:nvSpPr>
        <p:spPr>
          <a:xfrm>
            <a:off x="8768658" y="1708526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M</a:t>
            </a:r>
            <a:endParaRPr lang="en-US" sz="2000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6201E1E-1310-21BC-0347-A88DB8CED2F9}"/>
              </a:ext>
            </a:extLst>
          </p:cNvPr>
          <p:cNvSpPr txBox="1"/>
          <p:nvPr/>
        </p:nvSpPr>
        <p:spPr>
          <a:xfrm>
            <a:off x="8537183" y="2459163"/>
            <a:ext cx="514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BAE7B3F-90CC-DFF0-335C-FD66B19865BC}"/>
              </a:ext>
            </a:extLst>
          </p:cNvPr>
          <p:cNvCxnSpPr>
            <a:cxnSpLocks/>
          </p:cNvCxnSpPr>
          <p:nvPr/>
        </p:nvCxnSpPr>
        <p:spPr>
          <a:xfrm flipH="1">
            <a:off x="8850581" y="2059400"/>
            <a:ext cx="54616" cy="765256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22BF724-3377-CD5D-5E13-7DD8BC147FDF}"/>
              </a:ext>
            </a:extLst>
          </p:cNvPr>
          <p:cNvCxnSpPr>
            <a:cxnSpLocks/>
          </p:cNvCxnSpPr>
          <p:nvPr/>
        </p:nvCxnSpPr>
        <p:spPr>
          <a:xfrm>
            <a:off x="8324191" y="2916915"/>
            <a:ext cx="490677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8CD812DA-9389-895D-DBEE-4DFBDAAEB531}"/>
              </a:ext>
            </a:extLst>
          </p:cNvPr>
          <p:cNvCxnSpPr>
            <a:cxnSpLocks/>
          </p:cNvCxnSpPr>
          <p:nvPr/>
        </p:nvCxnSpPr>
        <p:spPr>
          <a:xfrm>
            <a:off x="8341971" y="3391895"/>
            <a:ext cx="3224173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A4384D2-3D6A-032F-8569-491480BE0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05704"/>
              </p:ext>
            </p:extLst>
          </p:nvPr>
        </p:nvGraphicFramePr>
        <p:xfrm>
          <a:off x="953186" y="4219958"/>
          <a:ext cx="1924354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91960" progId="Equation.DSMT4">
                  <p:embed/>
                </p:oleObj>
              </mc:Choice>
              <mc:Fallback>
                <p:oleObj name="Equation" r:id="rId2" imgW="596880" imgH="2919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21B1ACA-37BD-DFFF-4906-A1E3C29C7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3186" y="4219958"/>
                        <a:ext cx="1924354" cy="94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8EE01C5-7D24-AA34-06F8-0BF597E4781C}"/>
              </a:ext>
            </a:extLst>
          </p:cNvPr>
          <p:cNvSpPr txBox="1"/>
          <p:nvPr/>
        </p:nvSpPr>
        <p:spPr>
          <a:xfrm>
            <a:off x="10032359" y="211339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r</a:t>
            </a:r>
            <a:endParaRPr lang="en-US" sz="2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501B1A9-C7DA-E38F-1891-D17566458E05}"/>
              </a:ext>
            </a:extLst>
          </p:cNvPr>
          <p:cNvSpPr txBox="1"/>
          <p:nvPr/>
        </p:nvSpPr>
        <p:spPr>
          <a:xfrm>
            <a:off x="8804822" y="226427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r</a:t>
            </a:r>
            <a:r>
              <a:rPr lang="en-US" sz="2000" baseline="-25000" dirty="0" err="1"/>
              <a:t>i</a:t>
            </a:r>
            <a:endParaRPr lang="en-US" sz="2000" baseline="-250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C50B9FD-4BF2-966C-9F14-B5C31E7D8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2539"/>
              </p:ext>
            </p:extLst>
          </p:nvPr>
        </p:nvGraphicFramePr>
        <p:xfrm>
          <a:off x="837848" y="1686696"/>
          <a:ext cx="35147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D92EB496-DE62-8669-4BCF-79F31290A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848" y="1686696"/>
                        <a:ext cx="351472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EDD9FF4-3505-86EA-7744-22780BAD13F9}"/>
              </a:ext>
            </a:extLst>
          </p:cNvPr>
          <p:cNvSpPr txBox="1"/>
          <p:nvPr/>
        </p:nvSpPr>
        <p:spPr>
          <a:xfrm>
            <a:off x="8680463" y="2817514"/>
            <a:ext cx="522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9231FE1-2899-842F-E26F-58B1A8FEC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84666"/>
              </p:ext>
            </p:extLst>
          </p:nvPr>
        </p:nvGraphicFramePr>
        <p:xfrm>
          <a:off x="837848" y="29464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B3974A9-FBCE-C95D-617C-F0D22A13A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7848" y="2946400"/>
                        <a:ext cx="2870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522539F-D880-AF41-0FF9-9FF13843A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37978"/>
              </p:ext>
            </p:extLst>
          </p:nvPr>
        </p:nvGraphicFramePr>
        <p:xfrm>
          <a:off x="7468142" y="4214326"/>
          <a:ext cx="1584000" cy="134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419040" progId="Equation.DSMT4">
                  <p:embed/>
                </p:oleObj>
              </mc:Choice>
              <mc:Fallback>
                <p:oleObj name="Equation" r:id="rId8" imgW="495000" imgH="419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B59F9A9-0D4D-7C18-C765-AAD90E332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8142" y="4214326"/>
                        <a:ext cx="1584000" cy="134092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5643BF4-1004-4804-A9A1-E8F33A7B1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65257"/>
              </p:ext>
            </p:extLst>
          </p:nvPr>
        </p:nvGraphicFramePr>
        <p:xfrm>
          <a:off x="3366453" y="4272734"/>
          <a:ext cx="2640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19040" progId="Equation.DSMT4">
                  <p:embed/>
                </p:oleObj>
              </mc:Choice>
              <mc:Fallback>
                <p:oleObj name="Equation" r:id="rId10" imgW="1143000" imgH="419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ABAC380-2D40-2550-BDD7-BAAA5597F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66453" y="4272734"/>
                        <a:ext cx="2640012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BCE00D80-75D6-F88A-F946-6F2CA9178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73707"/>
              </p:ext>
            </p:extLst>
          </p:nvPr>
        </p:nvGraphicFramePr>
        <p:xfrm>
          <a:off x="9633306" y="4240789"/>
          <a:ext cx="2194560" cy="125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5643BF4-1004-4804-A9A1-E8F33A7B1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33306" y="4240789"/>
                        <a:ext cx="2194560" cy="125913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5BAF9C56-C977-5AFC-EF68-896475AA19FC}"/>
              </a:ext>
            </a:extLst>
          </p:cNvPr>
          <p:cNvSpPr txBox="1"/>
          <p:nvPr/>
        </p:nvSpPr>
        <p:spPr>
          <a:xfrm>
            <a:off x="784636" y="5734857"/>
            <a:ext cx="10304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 point </a:t>
            </a:r>
            <a:r>
              <a:rPr lang="en-US" sz="2400" i="1" dirty="0"/>
              <a:t>P</a:t>
            </a:r>
            <a:r>
              <a:rPr lang="en-US" sz="2400" baseline="-25000" dirty="0"/>
              <a:t>i</a:t>
            </a:r>
            <a:r>
              <a:rPr lang="en-US" sz="2400" dirty="0"/>
              <a:t> is called the </a:t>
            </a:r>
            <a:r>
              <a:rPr lang="en-US" sz="2400" i="1" dirty="0"/>
              <a:t>inverse point</a:t>
            </a:r>
            <a:r>
              <a:rPr lang="en-US" sz="2400" dirty="0"/>
              <a:t> of </a:t>
            </a:r>
            <a:r>
              <a:rPr lang="en-US" sz="2400" i="1" dirty="0"/>
              <a:t>P</a:t>
            </a:r>
            <a:r>
              <a:rPr lang="en-US" sz="2400" dirty="0"/>
              <a:t> with respect to a sphere of radius </a:t>
            </a:r>
            <a:r>
              <a:rPr lang="en-US" sz="2400" i="1" dirty="0"/>
              <a:t>a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9462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7A3A27-9723-8CE0-F451-05B6BC25BD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8AF68-05ED-65D7-5D6D-D09454995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Grounded Conducting Sphere (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5C0537-3B99-04D6-AD57-724BE1768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4242CE-179F-D3A4-2A97-AAED367D5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74657C-D680-7E50-99EC-E2810268F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4</a:t>
            </a:fld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803DB0F-6FBB-AC21-AA8D-207810C6E7AB}"/>
              </a:ext>
            </a:extLst>
          </p:cNvPr>
          <p:cNvSpPr/>
          <p:nvPr/>
        </p:nvSpPr>
        <p:spPr>
          <a:xfrm>
            <a:off x="7302780" y="1861889"/>
            <a:ext cx="2011680" cy="2011680"/>
          </a:xfrm>
          <a:prstGeom prst="ellipse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EC77D9B-E7F3-9668-49DE-5EA32622055B}"/>
              </a:ext>
            </a:extLst>
          </p:cNvPr>
          <p:cNvSpPr txBox="1"/>
          <p:nvPr/>
        </p:nvSpPr>
        <p:spPr>
          <a:xfrm>
            <a:off x="9755124" y="331363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17C016-17D8-155F-2C94-33C6E9DBE39B}"/>
              </a:ext>
            </a:extLst>
          </p:cNvPr>
          <p:cNvCxnSpPr>
            <a:cxnSpLocks/>
          </p:cNvCxnSpPr>
          <p:nvPr/>
        </p:nvCxnSpPr>
        <p:spPr>
          <a:xfrm flipH="1">
            <a:off x="8318780" y="2859871"/>
            <a:ext cx="3635476" cy="0"/>
          </a:xfrm>
          <a:prstGeom prst="straightConnector1">
            <a:avLst/>
          </a:prstGeom>
          <a:ln w="12700">
            <a:prstDash val="solid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AB74F1E-BB87-1213-0381-04B0E2F279D3}"/>
              </a:ext>
            </a:extLst>
          </p:cNvPr>
          <p:cNvCxnSpPr>
            <a:cxnSpLocks/>
          </p:cNvCxnSpPr>
          <p:nvPr/>
        </p:nvCxnSpPr>
        <p:spPr>
          <a:xfrm>
            <a:off x="7768883" y="2017744"/>
            <a:ext cx="549161" cy="839572"/>
          </a:xfrm>
          <a:prstGeom prst="straightConnector1">
            <a:avLst/>
          </a:prstGeom>
          <a:ln w="63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F790790-85A6-7CAA-5FAC-5025523F191D}"/>
              </a:ext>
            </a:extLst>
          </p:cNvPr>
          <p:cNvSpPr txBox="1"/>
          <p:nvPr/>
        </p:nvSpPr>
        <p:spPr>
          <a:xfrm>
            <a:off x="7783685" y="223211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DD06519-0B68-6CFC-4C3F-AC2A2706CB2B}"/>
              </a:ext>
            </a:extLst>
          </p:cNvPr>
          <p:cNvSpPr txBox="1"/>
          <p:nvPr/>
        </p:nvSpPr>
        <p:spPr>
          <a:xfrm>
            <a:off x="8047711" y="275259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3BE424-1387-35F2-1EA3-333F087317A5}"/>
              </a:ext>
            </a:extLst>
          </p:cNvPr>
          <p:cNvSpPr txBox="1"/>
          <p:nvPr/>
        </p:nvSpPr>
        <p:spPr>
          <a:xfrm>
            <a:off x="11353800" y="2815947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endParaRPr lang="en-US" sz="2000" baseline="-250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B5555FF-F26A-E606-AC00-B71DE4B6975D}"/>
              </a:ext>
            </a:extLst>
          </p:cNvPr>
          <p:cNvSpPr/>
          <p:nvPr/>
        </p:nvSpPr>
        <p:spPr>
          <a:xfrm>
            <a:off x="11502136" y="2827867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559903C-F7D4-1B36-8DA6-7362F33FDFB0}"/>
              </a:ext>
            </a:extLst>
          </p:cNvPr>
          <p:cNvSpPr/>
          <p:nvPr/>
        </p:nvSpPr>
        <p:spPr>
          <a:xfrm>
            <a:off x="8814868" y="2827867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002491B-9A2A-7295-1DCD-51DCEC00EB6C}"/>
              </a:ext>
            </a:extLst>
          </p:cNvPr>
          <p:cNvSpPr txBox="1"/>
          <p:nvPr/>
        </p:nvSpPr>
        <p:spPr>
          <a:xfrm>
            <a:off x="8354213" y="283668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i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247A202-3CFE-54A8-E052-71D8408583B2}"/>
              </a:ext>
            </a:extLst>
          </p:cNvPr>
          <p:cNvCxnSpPr>
            <a:cxnSpLocks/>
          </p:cNvCxnSpPr>
          <p:nvPr/>
        </p:nvCxnSpPr>
        <p:spPr>
          <a:xfrm>
            <a:off x="9780563" y="1626957"/>
            <a:ext cx="1733181" cy="1211557"/>
          </a:xfrm>
          <a:prstGeom prst="straightConnector1">
            <a:avLst/>
          </a:prstGeom>
          <a:ln w="12700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3A58B23-6ABB-243D-F6E1-EDB74D4A50D4}"/>
              </a:ext>
            </a:extLst>
          </p:cNvPr>
          <p:cNvSpPr txBox="1"/>
          <p:nvPr/>
        </p:nvSpPr>
        <p:spPr>
          <a:xfrm>
            <a:off x="9350155" y="1268752"/>
            <a:ext cx="997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R</a:t>
            </a:r>
            <a:r>
              <a:rPr lang="en-US" sz="2000" dirty="0">
                <a:sym typeface="Symbol" panose="05050102010706020507" pitchFamily="18" charset="2"/>
              </a:rPr>
              <a:t>, </a:t>
            </a:r>
            <a:r>
              <a:rPr lang="en-US" sz="2000" i="1" dirty="0">
                <a:sym typeface="Symbol" panose="05050102010706020507" pitchFamily="18" charset="2"/>
              </a:rPr>
              <a:t>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endParaRPr lang="en-US" sz="2000" baseline="-25000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C8FC95F-FD7B-5E7E-66C7-B5E4EF8ED480}"/>
              </a:ext>
            </a:extLst>
          </p:cNvPr>
          <p:cNvCxnSpPr>
            <a:cxnSpLocks/>
          </p:cNvCxnSpPr>
          <p:nvPr/>
        </p:nvCxnSpPr>
        <p:spPr>
          <a:xfrm flipH="1">
            <a:off x="8845267" y="1619337"/>
            <a:ext cx="954472" cy="1239012"/>
          </a:xfrm>
          <a:prstGeom prst="straightConnector1">
            <a:avLst/>
          </a:prstGeom>
          <a:ln w="12700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BB2AF3F-E1A5-9892-93A5-2920F5F43CF2}"/>
              </a:ext>
            </a:extLst>
          </p:cNvPr>
          <p:cNvCxnSpPr>
            <a:cxnSpLocks/>
          </p:cNvCxnSpPr>
          <p:nvPr/>
        </p:nvCxnSpPr>
        <p:spPr>
          <a:xfrm>
            <a:off x="8324191" y="2916915"/>
            <a:ext cx="490677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A7B241A-249C-1988-4D40-08DAACD7DEE2}"/>
              </a:ext>
            </a:extLst>
          </p:cNvPr>
          <p:cNvCxnSpPr>
            <a:cxnSpLocks/>
          </p:cNvCxnSpPr>
          <p:nvPr/>
        </p:nvCxnSpPr>
        <p:spPr>
          <a:xfrm>
            <a:off x="8341971" y="3391895"/>
            <a:ext cx="3224173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12781721-4470-C37F-FB2B-C7C7027329F6}"/>
              </a:ext>
            </a:extLst>
          </p:cNvPr>
          <p:cNvSpPr txBox="1"/>
          <p:nvPr/>
        </p:nvSpPr>
        <p:spPr>
          <a:xfrm>
            <a:off x="8937993" y="178653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R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A6EEFB8-965B-655A-CB72-B8ECB74BB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2248"/>
              </p:ext>
            </p:extLst>
          </p:nvPr>
        </p:nvGraphicFramePr>
        <p:xfrm>
          <a:off x="838200" y="2625729"/>
          <a:ext cx="614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533160" progId="Equation.DSMT4">
                  <p:embed/>
                </p:oleObj>
              </mc:Choice>
              <mc:Fallback>
                <p:oleObj name="Equation" r:id="rId2" imgW="3073320" imgH="5331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C50B9FD-4BF2-966C-9F14-B5C31E7D8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625729"/>
                        <a:ext cx="614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B316F2C5-5825-FDC3-81DC-805229D0D632}"/>
              </a:ext>
            </a:extLst>
          </p:cNvPr>
          <p:cNvSpPr txBox="1"/>
          <p:nvPr/>
        </p:nvSpPr>
        <p:spPr>
          <a:xfrm>
            <a:off x="8680463" y="2817514"/>
            <a:ext cx="522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1B94E1-2D27-924C-A87B-810B9BE2CC2B}"/>
              </a:ext>
            </a:extLst>
          </p:cNvPr>
          <p:cNvCxnSpPr>
            <a:cxnSpLocks/>
          </p:cNvCxnSpPr>
          <p:nvPr/>
        </p:nvCxnSpPr>
        <p:spPr>
          <a:xfrm flipH="1">
            <a:off x="8320930" y="1626267"/>
            <a:ext cx="1466109" cy="1233842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>
            <a:extLst>
              <a:ext uri="{FF2B5EF4-FFF2-40B4-BE49-F238E27FC236}">
                <a16:creationId xmlns:a16="http://schemas.microsoft.com/office/drawing/2014/main" id="{4916BD6A-0C13-B2EC-00D7-0D71BAA412F5}"/>
              </a:ext>
            </a:extLst>
          </p:cNvPr>
          <p:cNvSpPr/>
          <p:nvPr/>
        </p:nvSpPr>
        <p:spPr>
          <a:xfrm>
            <a:off x="8393732" y="2699298"/>
            <a:ext cx="254667" cy="262245"/>
          </a:xfrm>
          <a:prstGeom prst="arc">
            <a:avLst>
              <a:gd name="adj1" fmla="val 16200000"/>
              <a:gd name="adj2" fmla="val 6161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5C69559-7488-099C-6A8F-AB5AE5843102}"/>
              </a:ext>
            </a:extLst>
          </p:cNvPr>
          <p:cNvSpPr txBox="1"/>
          <p:nvPr/>
        </p:nvSpPr>
        <p:spPr>
          <a:xfrm>
            <a:off x="8556035" y="2457027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</a:t>
            </a:r>
            <a:endParaRPr lang="en-US" sz="20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0910F32-EFF0-334F-915D-7D4C6850A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10234"/>
              </p:ext>
            </p:extLst>
          </p:nvPr>
        </p:nvGraphicFramePr>
        <p:xfrm>
          <a:off x="10712441" y="1995087"/>
          <a:ext cx="376619" cy="44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2441" y="1995087"/>
                        <a:ext cx="376619" cy="447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4D0ED8F-9214-A46A-39A4-1CA566ACC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02353"/>
              </p:ext>
            </p:extLst>
          </p:nvPr>
        </p:nvGraphicFramePr>
        <p:xfrm>
          <a:off x="9293445" y="2133182"/>
          <a:ext cx="425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50910F32-EFF0-334F-915D-7D4C6850A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93445" y="2133182"/>
                        <a:ext cx="4254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8A7F0C5-45DA-F0AA-5843-219FB809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70718"/>
              </p:ext>
            </p:extLst>
          </p:nvPr>
        </p:nvGraphicFramePr>
        <p:xfrm>
          <a:off x="838200" y="1872301"/>
          <a:ext cx="2849472" cy="49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1872301"/>
                        <a:ext cx="2849472" cy="49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F60E9E-6490-4399-76F8-DD556C808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74494"/>
              </p:ext>
            </p:extLst>
          </p:nvPr>
        </p:nvGraphicFramePr>
        <p:xfrm>
          <a:off x="3933574" y="1621578"/>
          <a:ext cx="3432708" cy="94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558720" progId="Equation.DSMT4">
                  <p:embed/>
                </p:oleObj>
              </mc:Choice>
              <mc:Fallback>
                <p:oleObj name="Equation" r:id="rId10" imgW="201924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8A7F0C5-45DA-F0AA-5843-219FB8097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33574" y="1621578"/>
                        <a:ext cx="3432708" cy="949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3E22DF8-B8DD-2AAF-4DC6-1C5187A3861C}"/>
              </a:ext>
            </a:extLst>
          </p:cNvPr>
          <p:cNvSpPr txBox="1"/>
          <p:nvPr/>
        </p:nvSpPr>
        <p:spPr>
          <a:xfrm>
            <a:off x="11849555" y="2516805"/>
            <a:ext cx="2605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z</a:t>
            </a:r>
            <a:endParaRPr lang="en-US" sz="20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2A61E7-9E9E-86BE-FC47-D5F4DA610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60366"/>
              </p:ext>
            </p:extLst>
          </p:nvPr>
        </p:nvGraphicFramePr>
        <p:xfrm>
          <a:off x="838200" y="3883922"/>
          <a:ext cx="9801225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02120" imgH="1269720" progId="Equation.DSMT4">
                  <p:embed/>
                </p:oleObj>
              </mc:Choice>
              <mc:Fallback>
                <p:oleObj name="Equation" r:id="rId12" imgW="49021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3883922"/>
                        <a:ext cx="9801225" cy="253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15CDEF-0DA2-3A3F-A13D-51EDE291C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967372"/>
              </p:ext>
            </p:extLst>
          </p:nvPr>
        </p:nvGraphicFramePr>
        <p:xfrm>
          <a:off x="838200" y="4002408"/>
          <a:ext cx="121896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177480" progId="Equation.DSMT4">
                  <p:embed/>
                </p:oleObj>
              </mc:Choice>
              <mc:Fallback>
                <p:oleObj name="Equation" r:id="rId14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200" y="4002408"/>
                        <a:ext cx="121896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8110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4B1906-1E00-851E-28F5-910A3627F1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E84E28-6983-D373-C1D5-C3A88994A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Charge and Isolated Conducting Sphe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0E42DF-E003-CC20-10C7-FA6FBA23B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B6755F-7F80-39C6-8E62-DBBBB9C15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3F6801-3AEE-4950-3940-9B4A57998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1A53D4A-9224-A9EE-192C-ABDEF45E59E8}"/>
              </a:ext>
            </a:extLst>
          </p:cNvPr>
          <p:cNvSpPr/>
          <p:nvPr/>
        </p:nvSpPr>
        <p:spPr>
          <a:xfrm>
            <a:off x="1002336" y="2634615"/>
            <a:ext cx="2011680" cy="201168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82B0AA-3311-0ED7-538F-106406E4022B}"/>
              </a:ext>
            </a:extLst>
          </p:cNvPr>
          <p:cNvSpPr txBox="1"/>
          <p:nvPr/>
        </p:nvSpPr>
        <p:spPr>
          <a:xfrm>
            <a:off x="3510687" y="356489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B49DC0C-38D8-290E-2C08-C2354654B5DC}"/>
              </a:ext>
            </a:extLst>
          </p:cNvPr>
          <p:cNvCxnSpPr>
            <a:cxnSpLocks/>
          </p:cNvCxnSpPr>
          <p:nvPr/>
        </p:nvCxnSpPr>
        <p:spPr>
          <a:xfrm flipH="1">
            <a:off x="2018336" y="3632597"/>
            <a:ext cx="318262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175DD56-CA0F-0F11-7DC8-ABAD76CA85A2}"/>
              </a:ext>
            </a:extLst>
          </p:cNvPr>
          <p:cNvCxnSpPr>
            <a:cxnSpLocks/>
          </p:cNvCxnSpPr>
          <p:nvPr/>
        </p:nvCxnSpPr>
        <p:spPr>
          <a:xfrm flipH="1">
            <a:off x="2018336" y="2831149"/>
            <a:ext cx="581152" cy="80930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CB40881-92FA-E626-BD21-AFEF9138C9A4}"/>
              </a:ext>
            </a:extLst>
          </p:cNvPr>
          <p:cNvSpPr txBox="1"/>
          <p:nvPr/>
        </p:nvSpPr>
        <p:spPr>
          <a:xfrm>
            <a:off x="1773480" y="354321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C9E951-F0DF-9C78-64AB-453747E636D0}"/>
              </a:ext>
            </a:extLst>
          </p:cNvPr>
          <p:cNvSpPr txBox="1"/>
          <p:nvPr/>
        </p:nvSpPr>
        <p:spPr>
          <a:xfrm>
            <a:off x="5199330" y="354321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endParaRPr lang="en-US" sz="2000" baseline="-25000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75FEEB9-2978-5A0C-8DFA-0E40DD979946}"/>
              </a:ext>
            </a:extLst>
          </p:cNvPr>
          <p:cNvSpPr/>
          <p:nvPr/>
        </p:nvSpPr>
        <p:spPr>
          <a:xfrm>
            <a:off x="5201692" y="3600593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FF12F03-B658-84ED-C13B-5928C46D8C2E}"/>
              </a:ext>
            </a:extLst>
          </p:cNvPr>
          <p:cNvSpPr/>
          <p:nvPr/>
        </p:nvSpPr>
        <p:spPr>
          <a:xfrm>
            <a:off x="7101333" y="2654148"/>
            <a:ext cx="2011680" cy="2011680"/>
          </a:xfrm>
          <a:prstGeom prst="ellipse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B18888-7D64-708F-571D-0BC2F8945248}"/>
              </a:ext>
            </a:extLst>
          </p:cNvPr>
          <p:cNvSpPr txBox="1"/>
          <p:nvPr/>
        </p:nvSpPr>
        <p:spPr>
          <a:xfrm>
            <a:off x="9553677" y="4105890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endParaRPr lang="en-US" sz="20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21E2E2A-AA72-5E83-7154-8D6BBDE2382A}"/>
              </a:ext>
            </a:extLst>
          </p:cNvPr>
          <p:cNvCxnSpPr>
            <a:cxnSpLocks/>
          </p:cNvCxnSpPr>
          <p:nvPr/>
        </p:nvCxnSpPr>
        <p:spPr>
          <a:xfrm flipH="1">
            <a:off x="8117333" y="3652130"/>
            <a:ext cx="3182620" cy="0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ECC3B3B-5D46-1D63-E89A-6D48EFC8EAB6}"/>
              </a:ext>
            </a:extLst>
          </p:cNvPr>
          <p:cNvSpPr txBox="1"/>
          <p:nvPr/>
        </p:nvSpPr>
        <p:spPr>
          <a:xfrm>
            <a:off x="11165764" y="322387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endParaRPr lang="en-US" sz="2000" baseline="-25000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8C5E87D-BFB0-A2B5-05E6-040D4B3F7D9F}"/>
              </a:ext>
            </a:extLst>
          </p:cNvPr>
          <p:cNvSpPr/>
          <p:nvPr/>
        </p:nvSpPr>
        <p:spPr>
          <a:xfrm>
            <a:off x="11300689" y="3620126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E083B384-6EF7-6B2A-A0B6-7D5EC4489D57}"/>
              </a:ext>
            </a:extLst>
          </p:cNvPr>
          <p:cNvSpPr/>
          <p:nvPr/>
        </p:nvSpPr>
        <p:spPr>
          <a:xfrm>
            <a:off x="8613421" y="3620126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150F22F-F310-3CE2-D60C-5340C973C7B8}"/>
              </a:ext>
            </a:extLst>
          </p:cNvPr>
          <p:cNvSpPr txBox="1"/>
          <p:nvPr/>
        </p:nvSpPr>
        <p:spPr>
          <a:xfrm>
            <a:off x="8152766" y="362894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d</a:t>
            </a:r>
            <a:r>
              <a:rPr lang="en-US" sz="2000" baseline="-25000" dirty="0"/>
              <a:t>i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9FCF1F3-FCFB-9600-B094-0E7B33CC8EA8}"/>
              </a:ext>
            </a:extLst>
          </p:cNvPr>
          <p:cNvCxnSpPr>
            <a:cxnSpLocks/>
          </p:cNvCxnSpPr>
          <p:nvPr/>
        </p:nvCxnSpPr>
        <p:spPr>
          <a:xfrm>
            <a:off x="8122744" y="3709174"/>
            <a:ext cx="490677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70B360A-84DE-E7B9-2A7C-E88CF67871B9}"/>
              </a:ext>
            </a:extLst>
          </p:cNvPr>
          <p:cNvCxnSpPr>
            <a:cxnSpLocks/>
          </p:cNvCxnSpPr>
          <p:nvPr/>
        </p:nvCxnSpPr>
        <p:spPr>
          <a:xfrm>
            <a:off x="8140524" y="4184154"/>
            <a:ext cx="3224173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CCC4805-BD00-A337-2C8C-D1399A8089C8}"/>
              </a:ext>
            </a:extLst>
          </p:cNvPr>
          <p:cNvSpPr txBox="1"/>
          <p:nvPr/>
        </p:nvSpPr>
        <p:spPr>
          <a:xfrm>
            <a:off x="8497521" y="3259878"/>
            <a:ext cx="522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E23B0E0-BF9E-35A0-1E25-134A37E604CE}"/>
              </a:ext>
            </a:extLst>
          </p:cNvPr>
          <p:cNvSpPr txBox="1"/>
          <p:nvPr/>
        </p:nvSpPr>
        <p:spPr>
          <a:xfrm>
            <a:off x="2069746" y="2946514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a</a:t>
            </a:r>
            <a:endParaRPr lang="en-US" sz="20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739D254-00E2-1DE3-0D8F-BA8FF0D503DD}"/>
              </a:ext>
            </a:extLst>
          </p:cNvPr>
          <p:cNvSpPr txBox="1"/>
          <p:nvPr/>
        </p:nvSpPr>
        <p:spPr>
          <a:xfrm>
            <a:off x="7755506" y="3234195"/>
            <a:ext cx="522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-Q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9E7DF337-E488-A06B-CABB-54FEC6C7682D}"/>
              </a:ext>
            </a:extLst>
          </p:cNvPr>
          <p:cNvSpPr/>
          <p:nvPr/>
        </p:nvSpPr>
        <p:spPr>
          <a:xfrm>
            <a:off x="8060998" y="3620126"/>
            <a:ext cx="64008" cy="64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F8FAEB9-AB06-6E5E-5EE0-0B532E629B53}"/>
              </a:ext>
            </a:extLst>
          </p:cNvPr>
          <p:cNvSpPr txBox="1"/>
          <p:nvPr/>
        </p:nvSpPr>
        <p:spPr>
          <a:xfrm>
            <a:off x="11169294" y="3645002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endParaRPr lang="en-US" sz="2000" baseline="-250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3F821E2-894A-4967-7292-3329530F3019}"/>
              </a:ext>
            </a:extLst>
          </p:cNvPr>
          <p:cNvSpPr txBox="1"/>
          <p:nvPr/>
        </p:nvSpPr>
        <p:spPr>
          <a:xfrm>
            <a:off x="8478496" y="3615033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r>
              <a:rPr lang="en-US" sz="2000" baseline="-25000" dirty="0">
                <a:sym typeface="Symbol" panose="05050102010706020507" pitchFamily="18" charset="2"/>
              </a:rPr>
              <a:t>i</a:t>
            </a:r>
            <a:endParaRPr lang="en-US" sz="2000" baseline="-250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E89A9E3-47D4-9641-D9FC-B9BC48EBA0AC}"/>
              </a:ext>
            </a:extLst>
          </p:cNvPr>
          <p:cNvSpPr txBox="1"/>
          <p:nvPr/>
        </p:nvSpPr>
        <p:spPr>
          <a:xfrm>
            <a:off x="7825814" y="3584876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ym typeface="Symbol" panose="05050102010706020507" pitchFamily="18" charset="2"/>
              </a:rPr>
              <a:t>O</a:t>
            </a:r>
            <a:endParaRPr lang="en-US" sz="2000" baseline="-25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6027FC-C2E6-C998-F2D3-6CDDAA8FA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93577"/>
              </p:ext>
            </p:extLst>
          </p:nvPr>
        </p:nvGraphicFramePr>
        <p:xfrm>
          <a:off x="7622793" y="5087145"/>
          <a:ext cx="1089000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19040" progId="Equation.DSMT4">
                  <p:embed/>
                </p:oleObj>
              </mc:Choice>
              <mc:Fallback>
                <p:oleObj name="Equation" r:id="rId2" imgW="495000" imgH="419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522539F-D880-AF41-0FF9-9FF13843A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2793" y="5087145"/>
                        <a:ext cx="1089000" cy="9218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862F0B8-EAD1-91C3-A5E8-F2576DCE0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37594"/>
              </p:ext>
            </p:extLst>
          </p:nvPr>
        </p:nvGraphicFramePr>
        <p:xfrm>
          <a:off x="9082533" y="5097713"/>
          <a:ext cx="1508760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BCE00D80-75D6-F88A-F946-6F2CA9178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2533" y="5097713"/>
                        <a:ext cx="1508760" cy="86565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Minus Sign 14">
            <a:extLst>
              <a:ext uri="{FF2B5EF4-FFF2-40B4-BE49-F238E27FC236}">
                <a16:creationId xmlns:a16="http://schemas.microsoft.com/office/drawing/2014/main" id="{84EF2BCC-5F0D-2481-D989-DDFFEABF51D6}"/>
              </a:ext>
            </a:extLst>
          </p:cNvPr>
          <p:cNvSpPr/>
          <p:nvPr/>
        </p:nvSpPr>
        <p:spPr>
          <a:xfrm>
            <a:off x="5918586" y="3326544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Minus Sign 15">
            <a:extLst>
              <a:ext uri="{FF2B5EF4-FFF2-40B4-BE49-F238E27FC236}">
                <a16:creationId xmlns:a16="http://schemas.microsoft.com/office/drawing/2014/main" id="{FA1948F8-86CC-855A-AECA-98A90853518B}"/>
              </a:ext>
            </a:extLst>
          </p:cNvPr>
          <p:cNvSpPr/>
          <p:nvPr/>
        </p:nvSpPr>
        <p:spPr>
          <a:xfrm>
            <a:off x="5918586" y="3485038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inus Sign 16">
            <a:extLst>
              <a:ext uri="{FF2B5EF4-FFF2-40B4-BE49-F238E27FC236}">
                <a16:creationId xmlns:a16="http://schemas.microsoft.com/office/drawing/2014/main" id="{1734DB0E-3274-1C89-7F33-AD4D7161A21F}"/>
              </a:ext>
            </a:extLst>
          </p:cNvPr>
          <p:cNvSpPr/>
          <p:nvPr/>
        </p:nvSpPr>
        <p:spPr>
          <a:xfrm>
            <a:off x="5918586" y="3655996"/>
            <a:ext cx="753115" cy="316989"/>
          </a:xfrm>
          <a:prstGeom prst="mathMin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572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arallelogram 6">
            <a:extLst>
              <a:ext uri="{FF2B5EF4-FFF2-40B4-BE49-F238E27FC236}">
                <a16:creationId xmlns:a16="http://schemas.microsoft.com/office/drawing/2014/main" id="{29DF6AF3-0EF4-8A9F-31C4-EC5446373C1E}"/>
              </a:ext>
            </a:extLst>
          </p:cNvPr>
          <p:cNvSpPr/>
          <p:nvPr/>
        </p:nvSpPr>
        <p:spPr>
          <a:xfrm>
            <a:off x="2734675" y="3803699"/>
            <a:ext cx="6995160" cy="1788160"/>
          </a:xfrm>
          <a:prstGeom prst="parallelogram">
            <a:avLst>
              <a:gd name="adj" fmla="val 55681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F236F6C-162B-5D21-1E3A-AC5347868A65}"/>
              </a:ext>
            </a:extLst>
          </p:cNvPr>
          <p:cNvCxnSpPr>
            <a:cxnSpLocks/>
          </p:cNvCxnSpPr>
          <p:nvPr/>
        </p:nvCxnSpPr>
        <p:spPr>
          <a:xfrm>
            <a:off x="6359254" y="4546363"/>
            <a:ext cx="228727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5111907-1949-A2D1-253F-87698E8BD766}"/>
              </a:ext>
            </a:extLst>
          </p:cNvPr>
          <p:cNvCxnSpPr>
            <a:cxnSpLocks/>
          </p:cNvCxnSpPr>
          <p:nvPr/>
        </p:nvCxnSpPr>
        <p:spPr>
          <a:xfrm flipH="1">
            <a:off x="5469747" y="4546363"/>
            <a:ext cx="881888" cy="7510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0BEABD21-0171-9894-8295-1314FFAAC59E}"/>
              </a:ext>
            </a:extLst>
          </p:cNvPr>
          <p:cNvSpPr/>
          <p:nvPr/>
        </p:nvSpPr>
        <p:spPr>
          <a:xfrm>
            <a:off x="5080365" y="4365198"/>
            <a:ext cx="2560320" cy="354550"/>
          </a:xfrm>
          <a:prstGeom prst="ellipse">
            <a:avLst/>
          </a:prstGeom>
          <a:solidFill>
            <a:srgbClr val="8EB4E3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EFB3D23-4A36-834C-6746-20BCB0FB4F25}"/>
              </a:ext>
            </a:extLst>
          </p:cNvPr>
          <p:cNvCxnSpPr>
            <a:cxnSpLocks/>
          </p:cNvCxnSpPr>
          <p:nvPr/>
        </p:nvCxnSpPr>
        <p:spPr>
          <a:xfrm flipV="1">
            <a:off x="6359254" y="2242045"/>
            <a:ext cx="4065" cy="230431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A31249C3-8A3E-09F6-EE1F-FC7620A86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Method of Images (exampl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31FB1A-C617-0E5C-481F-2A286E27F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48822-4D6F-5994-8900-9324E7B0A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F9DCA9-89E0-C3D0-9BF2-FF3582761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6</a:t>
            </a:fld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48E6132-8C0A-4E4A-B099-BBD6D1B83B9A}"/>
              </a:ext>
            </a:extLst>
          </p:cNvPr>
          <p:cNvSpPr/>
          <p:nvPr/>
        </p:nvSpPr>
        <p:spPr>
          <a:xfrm>
            <a:off x="6327251" y="2608629"/>
            <a:ext cx="64008" cy="6400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9236D90-F26E-24D2-0221-63EB9729223E}"/>
              </a:ext>
            </a:extLst>
          </p:cNvPr>
          <p:cNvSpPr txBox="1"/>
          <p:nvPr/>
        </p:nvSpPr>
        <p:spPr>
          <a:xfrm>
            <a:off x="5993393" y="2393383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Q</a:t>
            </a:r>
            <a:endParaRPr lang="en-US" sz="20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E62EA4-614A-C875-D851-8581E27D947F}"/>
              </a:ext>
            </a:extLst>
          </p:cNvPr>
          <p:cNvSpPr txBox="1"/>
          <p:nvPr/>
        </p:nvSpPr>
        <p:spPr>
          <a:xfrm>
            <a:off x="6359255" y="2447446"/>
            <a:ext cx="1216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P</a:t>
            </a:r>
            <a:r>
              <a:rPr lang="en-US" sz="2000" dirty="0">
                <a:sym typeface="Symbol" panose="05050102010706020507" pitchFamily="18" charset="2"/>
              </a:rPr>
              <a:t>(0, 0,</a:t>
            </a:r>
            <a:r>
              <a:rPr lang="en-US" sz="2000" i="1" dirty="0">
                <a:sym typeface="Symbol" panose="05050102010706020507" pitchFamily="18" charset="2"/>
              </a:rPr>
              <a:t> d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endParaRPr lang="en-US" sz="2000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9DB0031-EBE2-F8BE-7A67-DCD3A05C2A74}"/>
              </a:ext>
            </a:extLst>
          </p:cNvPr>
          <p:cNvSpPr txBox="1"/>
          <p:nvPr/>
        </p:nvSpPr>
        <p:spPr>
          <a:xfrm>
            <a:off x="6327251" y="1979141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z</a:t>
            </a:r>
            <a:endParaRPr lang="en-US" sz="2000" baseline="-25000" dirty="0"/>
          </a:p>
        </p:txBody>
      </p:sp>
      <p:sp>
        <p:nvSpPr>
          <p:cNvPr id="8" name="Chord 7">
            <a:extLst>
              <a:ext uri="{FF2B5EF4-FFF2-40B4-BE49-F238E27FC236}">
                <a16:creationId xmlns:a16="http://schemas.microsoft.com/office/drawing/2014/main" id="{BBA84FEF-9EA8-9B8C-39D5-8C2DB204CEEC}"/>
              </a:ext>
            </a:extLst>
          </p:cNvPr>
          <p:cNvSpPr/>
          <p:nvPr/>
        </p:nvSpPr>
        <p:spPr>
          <a:xfrm>
            <a:off x="5079095" y="3229818"/>
            <a:ext cx="2560320" cy="2560320"/>
          </a:xfrm>
          <a:prstGeom prst="chord">
            <a:avLst>
              <a:gd name="adj1" fmla="val 10693856"/>
              <a:gd name="adj2" fmla="val 62771"/>
            </a:avLst>
          </a:prstGeom>
          <a:solidFill>
            <a:srgbClr val="8EB4E3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6B29476-63F9-E8E0-FD75-DD68A0D41EF8}"/>
              </a:ext>
            </a:extLst>
          </p:cNvPr>
          <p:cNvSpPr txBox="1"/>
          <p:nvPr/>
        </p:nvSpPr>
        <p:spPr>
          <a:xfrm>
            <a:off x="8608673" y="4346308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y</a:t>
            </a:r>
            <a:endParaRPr lang="en-US" sz="2000" baseline="-25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73F5AFB-D07A-E118-420B-3CB28B4CB142}"/>
              </a:ext>
            </a:extLst>
          </p:cNvPr>
          <p:cNvSpPr txBox="1"/>
          <p:nvPr/>
        </p:nvSpPr>
        <p:spPr>
          <a:xfrm>
            <a:off x="5162284" y="5061375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x</a:t>
            </a:r>
            <a:endParaRPr lang="en-US" sz="2000" baseline="-250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9523D63-88E9-1595-DB50-BB136136793A}"/>
              </a:ext>
            </a:extLst>
          </p:cNvPr>
          <p:cNvCxnSpPr>
            <a:cxnSpLocks/>
          </p:cNvCxnSpPr>
          <p:nvPr/>
        </p:nvCxnSpPr>
        <p:spPr>
          <a:xfrm flipV="1">
            <a:off x="6359254" y="3661583"/>
            <a:ext cx="940706" cy="845438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17413AB0-D884-472E-0C02-BAAFC041DDFC}"/>
              </a:ext>
            </a:extLst>
          </p:cNvPr>
          <p:cNvSpPr txBox="1"/>
          <p:nvPr/>
        </p:nvSpPr>
        <p:spPr>
          <a:xfrm>
            <a:off x="6625594" y="3714456"/>
            <a:ext cx="39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ym typeface="Symbol" panose="05050102010706020507" pitchFamily="18" charset="2"/>
              </a:rPr>
              <a:t>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660028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24D06-FF4B-5AFF-5C39-38515380F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the Method of Im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BB6EE-0AC6-8F30-C5EC-64084FCEDF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hod of images is a powerful simplification, but it is </a:t>
            </a:r>
            <a:r>
              <a:rPr lang="en-US" i="1" dirty="0"/>
              <a:t>not</a:t>
            </a:r>
            <a:r>
              <a:rPr lang="en-US" dirty="0"/>
              <a:t> a general solution for all boundary-value problems.</a:t>
            </a:r>
          </a:p>
          <a:p>
            <a:r>
              <a:rPr lang="en-US" dirty="0"/>
              <a:t>The method is designed for problems that include at least one known, isolated free charge (e.g., a point charge </a:t>
            </a:r>
            <a:r>
              <a:rPr lang="en-US" i="1" dirty="0"/>
              <a:t>Q</a:t>
            </a:r>
            <a:r>
              <a:rPr lang="en-US" dirty="0"/>
              <a:t>) in the region of interest.</a:t>
            </a:r>
          </a:p>
          <a:p>
            <a:pPr marL="0" indent="0" algn="ctr">
              <a:buNone/>
            </a:pPr>
            <a:r>
              <a:rPr lang="en-US" sz="2400" dirty="0"/>
              <a:t>You cannot see a reflection (image) in a mirror</a:t>
            </a:r>
            <a:br>
              <a:rPr lang="en-US" sz="2400" dirty="0"/>
            </a:br>
            <a:r>
              <a:rPr lang="en-US" sz="2400" dirty="0"/>
              <a:t>if there is no object in front of it.</a:t>
            </a:r>
          </a:p>
          <a:p>
            <a:r>
              <a:rPr lang="en-US" dirty="0"/>
              <a:t>It is only directly applicable to problems with simple, canonical geometries where the location of the image charge is obvious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14C4CC-D4F6-8063-22C8-0336E59E6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AB215-ED64-1E1D-DEF1-D3D78FA76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E61748-F4DD-7BAD-E5E2-8811D3DE1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2202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60834-3A16-D3D8-D8B9-9805FC710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-Value Problems in Electrosta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76371-5ADD-093E-24FC-7F00A462E1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82135"/>
          </a:xfrm>
        </p:spPr>
        <p:txBody>
          <a:bodyPr/>
          <a:lstStyle/>
          <a:p>
            <a:r>
              <a:rPr lang="en-US" dirty="0"/>
              <a:t>The method of images is limited: it cannot solve problems that consist only of conductors at specified potentials with no free charges in the region.</a:t>
            </a:r>
          </a:p>
          <a:p>
            <a:r>
              <a:rPr lang="en-US" dirty="0"/>
              <a:t>This type of problem—potentials specified on boundaries with no free charges inside—requires the direct solution of Laplace's equation,</a:t>
            </a:r>
            <a:br>
              <a:rPr lang="en-US" dirty="0"/>
            </a:br>
            <a:r>
              <a:rPr lang="en-US" dirty="0"/>
              <a:t>∇</a:t>
            </a:r>
            <a:r>
              <a:rPr lang="en-US" baseline="30000" dirty="0"/>
              <a:t>2</a:t>
            </a:r>
            <a:r>
              <a:rPr lang="en-US" i="1" dirty="0"/>
              <a:t>V </a:t>
            </a:r>
            <a:r>
              <a:rPr lang="en-US" dirty="0"/>
              <a:t>= 0.</a:t>
            </a:r>
          </a:p>
          <a:p>
            <a:r>
              <a:rPr lang="en-US" dirty="0"/>
              <a:t>A problem that requires solving a governing partial differential equation, such as Laplace's equation, subject to specific boundary conditions is called a </a:t>
            </a:r>
            <a:r>
              <a:rPr lang="en-US" b="1" dirty="0"/>
              <a:t>Boundary-Value Problem</a:t>
            </a:r>
            <a:r>
              <a:rPr lang="en-US" dirty="0"/>
              <a:t> (BVP).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27FA3A-3D4A-CA8B-CB98-A6869EB78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821133-AC1C-C4F6-1F31-8DD3AD2EC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C65B92-4954-C430-5FD9-FF14EB48F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5339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DADA2-386A-461B-4FA8-BFA18B222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Separation of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1497CE-8F70-E73D-F67B-9EC78184AA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certain three-dimensional problems, the boundaries—where the potential or its normal derivative is specified—coincide with the coordinate surfaces of an orthogonal curvilinear coordinate system.</a:t>
            </a:r>
          </a:p>
          <a:p>
            <a:r>
              <a:rPr lang="en-US" dirty="0"/>
              <a:t>In such cases, the potential can be written as a product of three one-dimensional functions, each depending only on a single coordinate. This technique is known as the method of </a:t>
            </a:r>
            <a:r>
              <a:rPr lang="en-US" b="1" dirty="0"/>
              <a:t>separation of variables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8EBA90-0A54-D3D2-1B1D-FDC1BDBBD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E910E3-771C-5EEC-EE5D-F05DD04AA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BA5F6-10E5-E421-E6F3-A8A80DD6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30F7EC-3133-8765-18D4-93A16A61C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37108"/>
              </p:ext>
            </p:extLst>
          </p:nvPr>
        </p:nvGraphicFramePr>
        <p:xfrm>
          <a:off x="3339721" y="4727892"/>
          <a:ext cx="5512558" cy="6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53800" progId="Equation.DSMT4">
                  <p:embed/>
                </p:oleObj>
              </mc:Choice>
              <mc:Fallback>
                <p:oleObj name="Equation" r:id="rId2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9721" y="4727892"/>
                        <a:ext cx="5512558" cy="62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238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'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603375"/>
          </a:xfrm>
        </p:spPr>
        <p:txBody>
          <a:bodyPr>
            <a:normAutofit/>
          </a:bodyPr>
          <a:lstStyle/>
          <a:p>
            <a:r>
              <a:rPr lang="en-US" sz="3600" dirty="0"/>
              <a:t>For a simple medium; that is, for a medium that is also homogeneous, </a:t>
            </a:r>
            <a:r>
              <a:rPr lang="en-US" sz="3600" i="1" dirty="0">
                <a:sym typeface="Symbol" panose="05050102010706020507" pitchFamily="18" charset="2"/>
              </a:rPr>
              <a:t></a:t>
            </a:r>
            <a:r>
              <a:rPr lang="en-US" sz="3600" dirty="0"/>
              <a:t> is a constant and can then be taken out of the divergence opera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F44E81-104F-6108-8575-1CD0191C8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55937"/>
              </p:ext>
            </p:extLst>
          </p:nvPr>
        </p:nvGraphicFramePr>
        <p:xfrm>
          <a:off x="838200" y="3469876"/>
          <a:ext cx="4914182" cy="72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53800" progId="Equation.DSMT4">
                  <p:embed/>
                </p:oleObj>
              </mc:Choice>
              <mc:Fallback>
                <p:oleObj name="Equation" r:id="rId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469876"/>
                        <a:ext cx="4914182" cy="72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A46729-3F34-3F9A-1A94-D4C28C5F7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26994"/>
              </p:ext>
            </p:extLst>
          </p:nvPr>
        </p:nvGraphicFramePr>
        <p:xfrm>
          <a:off x="838200" y="4447613"/>
          <a:ext cx="17478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F44E81-104F-6108-8575-1CD0191C8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447613"/>
                        <a:ext cx="17478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D95009-9F5E-4EF9-94B4-EDC3D371F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70240"/>
              </p:ext>
            </p:extLst>
          </p:nvPr>
        </p:nvGraphicFramePr>
        <p:xfrm>
          <a:off x="855304" y="5306540"/>
          <a:ext cx="24399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F44E81-104F-6108-8575-1CD0191C8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304" y="5306540"/>
                        <a:ext cx="243998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DCD5B5E-EF6D-4955-070F-0F0EA79E8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2997"/>
              </p:ext>
            </p:extLst>
          </p:nvPr>
        </p:nvGraphicFramePr>
        <p:xfrm>
          <a:off x="6520769" y="4284190"/>
          <a:ext cx="5134021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CBF0A7-948D-964D-0246-124ED4472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0769" y="4284190"/>
                        <a:ext cx="5134021" cy="16033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969C5ED-B6D0-2D76-D6A9-06532893E8E9}"/>
              </a:ext>
            </a:extLst>
          </p:cNvPr>
          <p:cNvSpPr txBox="1"/>
          <p:nvPr/>
        </p:nvSpPr>
        <p:spPr>
          <a:xfrm>
            <a:off x="7654822" y="5860348"/>
            <a:ext cx="2865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isson’s equation</a:t>
            </a:r>
          </a:p>
        </p:txBody>
      </p:sp>
      <p:sp>
        <p:nvSpPr>
          <p:cNvPr id="15" name="Callout: Bent Line 14">
            <a:extLst>
              <a:ext uri="{FF2B5EF4-FFF2-40B4-BE49-F238E27FC236}">
                <a16:creationId xmlns:a16="http://schemas.microsoft.com/office/drawing/2014/main" id="{CF8E7190-CDD1-78FA-6D20-A9EBB9DD44E3}"/>
              </a:ext>
            </a:extLst>
          </p:cNvPr>
          <p:cNvSpPr/>
          <p:nvPr/>
        </p:nvSpPr>
        <p:spPr>
          <a:xfrm>
            <a:off x="4945011" y="5650872"/>
            <a:ext cx="1285240" cy="612648"/>
          </a:xfrm>
          <a:prstGeom prst="borderCallout2">
            <a:avLst>
              <a:gd name="adj1" fmla="val 508"/>
              <a:gd name="adj2" fmla="val 56489"/>
              <a:gd name="adj3" fmla="val -57535"/>
              <a:gd name="adj4" fmla="val 56851"/>
              <a:gd name="adj5" fmla="val -101431"/>
              <a:gd name="adj6" fmla="val 13198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Laplacian operator</a:t>
            </a:r>
          </a:p>
        </p:txBody>
      </p:sp>
    </p:spTree>
    <p:extLst>
      <p:ext uri="{BB962C8B-B14F-4D97-AF65-F5344CB8AC3E}">
        <p14:creationId xmlns:p14="http://schemas.microsoft.com/office/powerpoint/2010/main" val="27378240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DE5F4-D331-C182-1817-430F10975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9CA2C5-BC95-BBEC-B7CE-0ABC9575E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BB718-0824-DEB6-E109-36014CB86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7F34A-C9FE-3C34-5532-549E98B88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2B52F0-F5D9-B85B-BF6E-2E5CA36F4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5505"/>
              </p:ext>
            </p:extLst>
          </p:nvPr>
        </p:nvGraphicFramePr>
        <p:xfrm>
          <a:off x="838200" y="1960562"/>
          <a:ext cx="308029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44240" progId="Equation.DSMT4">
                  <p:embed/>
                </p:oleObj>
              </mc:Choice>
              <mc:Fallback>
                <p:oleObj name="Equation" r:id="rId2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960562"/>
                        <a:ext cx="308029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34FFEE-5356-185D-6961-4F22D6D44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35518"/>
              </p:ext>
            </p:extLst>
          </p:nvPr>
        </p:nvGraphicFramePr>
        <p:xfrm>
          <a:off x="6886576" y="2200676"/>
          <a:ext cx="42021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53800" progId="Equation.DSMT4">
                  <p:embed/>
                </p:oleObj>
              </mc:Choice>
              <mc:Fallback>
                <p:oleObj name="Equation" r:id="rId4" imgW="1803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E2B52F0-F5D9-B85B-BF6E-2E5CA36F4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6576" y="2200676"/>
                        <a:ext cx="420211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35021C-4C31-460B-91E2-D765E947F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81625"/>
              </p:ext>
            </p:extLst>
          </p:nvPr>
        </p:nvGraphicFramePr>
        <p:xfrm>
          <a:off x="838200" y="3342483"/>
          <a:ext cx="47672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44240" progId="Equation.DSMT4">
                  <p:embed/>
                </p:oleObj>
              </mc:Choice>
              <mc:Fallback>
                <p:oleObj name="Equation" r:id="rId6" imgW="204444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E2B52F0-F5D9-B85B-BF6E-2E5CA36F4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342483"/>
                        <a:ext cx="4767262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DB2B78-001B-FD6F-9A35-A36521F40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07996"/>
              </p:ext>
            </p:extLst>
          </p:nvPr>
        </p:nvGraphicFramePr>
        <p:xfrm>
          <a:off x="6886576" y="3342483"/>
          <a:ext cx="42052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444240" progId="Equation.DSMT4">
                  <p:embed/>
                </p:oleObj>
              </mc:Choice>
              <mc:Fallback>
                <p:oleObj name="Equation" r:id="rId8" imgW="180324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B35021C-4C31-460B-91E2-D765E947F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6576" y="3342483"/>
                        <a:ext cx="4205287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B6D5EA-64D6-6EB5-0FAB-055965361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47483"/>
              </p:ext>
            </p:extLst>
          </p:nvPr>
        </p:nvGraphicFramePr>
        <p:xfrm>
          <a:off x="927100" y="4724400"/>
          <a:ext cx="18653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19040" progId="Equation.DSMT4">
                  <p:embed/>
                </p:oleObj>
              </mc:Choice>
              <mc:Fallback>
                <p:oleObj name="Equation" r:id="rId10" imgW="79992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BDB2B78-001B-FD6F-9A35-A36521F40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100" y="4724400"/>
                        <a:ext cx="186531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4897B7-1137-DD57-C239-51653C6CE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32924"/>
              </p:ext>
            </p:extLst>
          </p:nvPr>
        </p:nvGraphicFramePr>
        <p:xfrm>
          <a:off x="3573463" y="4694238"/>
          <a:ext cx="16891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444240" progId="Equation.DSMT4">
                  <p:embed/>
                </p:oleObj>
              </mc:Choice>
              <mc:Fallback>
                <p:oleObj name="Equation" r:id="rId12" imgW="7236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1B6D5EA-64D6-6EB5-0FAB-055965361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3463" y="4694238"/>
                        <a:ext cx="16891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4AA7B0-297E-2899-1C5A-571FEC7DE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13105"/>
              </p:ext>
            </p:extLst>
          </p:nvPr>
        </p:nvGraphicFramePr>
        <p:xfrm>
          <a:off x="6046788" y="4694238"/>
          <a:ext cx="1747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4897B7-1137-DD57-C239-51653C6CE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6788" y="4694238"/>
                        <a:ext cx="17478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3AB355-76D8-77D5-500D-143120EC6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54308"/>
              </p:ext>
            </p:extLst>
          </p:nvPr>
        </p:nvGraphicFramePr>
        <p:xfrm>
          <a:off x="8796338" y="4886325"/>
          <a:ext cx="2311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53800" progId="Equation.DSMT4">
                  <p:embed/>
                </p:oleObj>
              </mc:Choice>
              <mc:Fallback>
                <p:oleObj name="Equation" r:id="rId16" imgW="9903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4AA7B0-297E-2899-1C5A-571FEC7DE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6338" y="4886325"/>
                        <a:ext cx="231140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8131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44318F-08A7-3488-6121-0E24D7FB2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Solutions to the Harmonic Equ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2013F2-D1DC-4105-07A1-817A1B059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291EE5-C47B-CE7A-C40C-77B3BBFB0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5D977B-6605-325B-C91A-99C81D59C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947482-0A86-68B5-39A8-6ADB18E88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30340"/>
              </p:ext>
            </p:extLst>
          </p:nvPr>
        </p:nvGraphicFramePr>
        <p:xfrm>
          <a:off x="3281392" y="1689735"/>
          <a:ext cx="2428527" cy="108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19040" progId="Equation.DSMT4">
                  <p:embed/>
                </p:oleObj>
              </mc:Choice>
              <mc:Fallback>
                <p:oleObj name="Equation" r:id="rId2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1392" y="1689735"/>
                        <a:ext cx="2428527" cy="1082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439588-37DC-A4CB-00B9-099BBE58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43842"/>
              </p:ext>
            </p:extLst>
          </p:nvPr>
        </p:nvGraphicFramePr>
        <p:xfrm>
          <a:off x="514349" y="3384391"/>
          <a:ext cx="1082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47482-0A86-68B5-39A8-6ADB18E88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49" y="3384391"/>
                        <a:ext cx="10826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12E398-8B8D-BA04-95CF-15CE5C214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84923"/>
              </p:ext>
            </p:extLst>
          </p:nvPr>
        </p:nvGraphicFramePr>
        <p:xfrm>
          <a:off x="2592417" y="3418523"/>
          <a:ext cx="919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439588-37DC-A4CB-00B9-099BBE581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2417" y="3418523"/>
                        <a:ext cx="919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92373B-5193-D2E7-04BB-EB02DC862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63833"/>
              </p:ext>
            </p:extLst>
          </p:nvPr>
        </p:nvGraphicFramePr>
        <p:xfrm>
          <a:off x="4731068" y="3450273"/>
          <a:ext cx="1903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12E398-8B8D-BA04-95CF-15CE5C214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1068" y="3450273"/>
                        <a:ext cx="190341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B1F678-6EEB-85A1-83B1-262583B58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41541"/>
              </p:ext>
            </p:extLst>
          </p:nvPr>
        </p:nvGraphicFramePr>
        <p:xfrm>
          <a:off x="514349" y="4319548"/>
          <a:ext cx="1082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439588-37DC-A4CB-00B9-099BBE581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349" y="4319548"/>
                        <a:ext cx="10826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81B8BEE-DFC6-AE5E-330E-B8443E351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13867"/>
              </p:ext>
            </p:extLst>
          </p:nvPr>
        </p:nvGraphicFramePr>
        <p:xfrm>
          <a:off x="2592417" y="4332724"/>
          <a:ext cx="1214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90440" progId="Equation.DSMT4">
                  <p:embed/>
                </p:oleObj>
              </mc:Choice>
              <mc:Fallback>
                <p:oleObj name="Equation" r:id="rId12" imgW="46980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12E398-8B8D-BA04-95CF-15CE5C214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92417" y="4332724"/>
                        <a:ext cx="121443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6B46F69-A5CC-C22F-C555-AE8B9309A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21770"/>
              </p:ext>
            </p:extLst>
          </p:nvPr>
        </p:nvGraphicFramePr>
        <p:xfrm>
          <a:off x="6858000" y="1968499"/>
          <a:ext cx="1411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47482-0A86-68B5-39A8-6ADB18E88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0" y="1968499"/>
                        <a:ext cx="1411288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A97C4B-A177-B064-A434-D2B836ABA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27963"/>
              </p:ext>
            </p:extLst>
          </p:nvPr>
        </p:nvGraphicFramePr>
        <p:xfrm>
          <a:off x="4731068" y="4289386"/>
          <a:ext cx="72850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19160" imgH="253800" progId="Equation.DSMT4">
                  <p:embed/>
                </p:oleObj>
              </mc:Choice>
              <mc:Fallback>
                <p:oleObj name="Equation" r:id="rId16" imgW="28191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92373B-5193-D2E7-04BB-EB02DC862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1068" y="4289386"/>
                        <a:ext cx="7285037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F792D60-2096-70E6-F8FF-8BF87E37E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15435"/>
              </p:ext>
            </p:extLst>
          </p:nvPr>
        </p:nvGraphicFramePr>
        <p:xfrm>
          <a:off x="514349" y="5179456"/>
          <a:ext cx="1082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B1F678-6EEB-85A1-83B1-262583B58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349" y="5179456"/>
                        <a:ext cx="10826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D5A3133-8BF3-8FA1-4E30-BE1587C2F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85405"/>
              </p:ext>
            </p:extLst>
          </p:nvPr>
        </p:nvGraphicFramePr>
        <p:xfrm>
          <a:off x="2592417" y="5213588"/>
          <a:ext cx="1377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03040" progId="Equation.DSMT4">
                  <p:embed/>
                </p:oleObj>
              </mc:Choice>
              <mc:Fallback>
                <p:oleObj name="Equation" r:id="rId20" imgW="5331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1B8BEE-DFC6-AE5E-330E-B8443E351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92417" y="5213588"/>
                        <a:ext cx="1377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EBCE32C-7A1A-6366-1CF1-5DEE04178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52324"/>
              </p:ext>
            </p:extLst>
          </p:nvPr>
        </p:nvGraphicFramePr>
        <p:xfrm>
          <a:off x="4731068" y="5149294"/>
          <a:ext cx="70881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43200" imgH="253800" progId="Equation.DSMT4">
                  <p:embed/>
                </p:oleObj>
              </mc:Choice>
              <mc:Fallback>
                <p:oleObj name="Equation" r:id="rId22" imgW="27432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A97C4B-A177-B064-A434-D2B836ABA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31068" y="5149294"/>
                        <a:ext cx="708818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6481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FA130-84F8-9284-2FE7-69E42A4AC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bolic and Exponential Fun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573659-955C-21A7-8954-1176B42DF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21D563-3506-ECA7-7D40-AC654DDA8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08C503-14EA-4825-C4F2-6D846EF2A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D07400-87C6-1445-9B8C-B8D1AB712F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0912" y="1311047"/>
            <a:ext cx="5555848" cy="501482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C12FDB-D721-B548-DE2F-A29059F68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0318"/>
              </p:ext>
            </p:extLst>
          </p:nvPr>
        </p:nvGraphicFramePr>
        <p:xfrm>
          <a:off x="524806" y="1690556"/>
          <a:ext cx="21333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806" y="1690556"/>
                        <a:ext cx="21333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9D4DC4-AC04-D248-3E05-4FAE0F637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84747"/>
              </p:ext>
            </p:extLst>
          </p:nvPr>
        </p:nvGraphicFramePr>
        <p:xfrm>
          <a:off x="4351458" y="1690556"/>
          <a:ext cx="2057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C12FDB-D721-B548-DE2F-A29059F68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1458" y="1690556"/>
                        <a:ext cx="20570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B00C2E-4868-1479-39B3-68DBFD282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8696"/>
              </p:ext>
            </p:extLst>
          </p:nvPr>
        </p:nvGraphicFramePr>
        <p:xfrm>
          <a:off x="308806" y="2781372"/>
          <a:ext cx="25653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C12FDB-D721-B548-DE2F-A29059F68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806" y="2781372"/>
                        <a:ext cx="25653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EEC21C-7FF5-8CB7-1B62-1AAFBEBFB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82144"/>
              </p:ext>
            </p:extLst>
          </p:nvPr>
        </p:nvGraphicFramePr>
        <p:xfrm>
          <a:off x="4046538" y="2785638"/>
          <a:ext cx="26668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B00C2E-4868-1479-39B3-68DBFD282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6538" y="2785638"/>
                        <a:ext cx="26668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E578F48-FE10-D546-6D0D-C6117252F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66529"/>
              </p:ext>
            </p:extLst>
          </p:nvPr>
        </p:nvGraphicFramePr>
        <p:xfrm>
          <a:off x="854926" y="3541708"/>
          <a:ext cx="1473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B00C2E-4868-1479-39B3-68DBFD282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4926" y="3541708"/>
                        <a:ext cx="14731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CE8E54-DA47-2BA1-D7A6-33A9A7AB9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04849"/>
              </p:ext>
            </p:extLst>
          </p:nvPr>
        </p:nvGraphicFramePr>
        <p:xfrm>
          <a:off x="4643418" y="3550240"/>
          <a:ext cx="1473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53800" progId="Equation.DSMT4">
                  <p:embed/>
                </p:oleObj>
              </mc:Choice>
              <mc:Fallback>
                <p:oleObj name="Equation" r:id="rId13" imgW="7365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E578F48-FE10-D546-6D0D-C6117252F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3418" y="3550240"/>
                        <a:ext cx="14731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E43264-444D-0602-8187-3CED4F8A4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81740"/>
              </p:ext>
            </p:extLst>
          </p:nvPr>
        </p:nvGraphicFramePr>
        <p:xfrm>
          <a:off x="283606" y="4302044"/>
          <a:ext cx="26157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53800" progId="Equation.DSMT4">
                  <p:embed/>
                </p:oleObj>
              </mc:Choice>
              <mc:Fallback>
                <p:oleObj name="Equation" r:id="rId15" imgW="13078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E578F48-FE10-D546-6D0D-C6117252F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606" y="4302044"/>
                        <a:ext cx="26157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D2B196-D3B2-9201-D642-1CB772B6D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19065"/>
              </p:ext>
            </p:extLst>
          </p:nvPr>
        </p:nvGraphicFramePr>
        <p:xfrm>
          <a:off x="4110258" y="4314842"/>
          <a:ext cx="25394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720" imgH="253800" progId="Equation.DSMT4">
                  <p:embed/>
                </p:oleObj>
              </mc:Choice>
              <mc:Fallback>
                <p:oleObj name="Equation" r:id="rId17" imgW="12697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E43264-444D-0602-8187-3CED4F8A4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0258" y="4314842"/>
                        <a:ext cx="25394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4A1DDAE-D40B-3945-32DB-4725B4B1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8313"/>
              </p:ext>
            </p:extLst>
          </p:nvPr>
        </p:nvGraphicFramePr>
        <p:xfrm>
          <a:off x="474046" y="5079444"/>
          <a:ext cx="22348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393480" progId="Equation.DSMT4">
                  <p:embed/>
                </p:oleObj>
              </mc:Choice>
              <mc:Fallback>
                <p:oleObj name="Equation" r:id="rId19" imgW="11174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C12FDB-D721-B548-DE2F-A29059F68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4046" y="5079444"/>
                        <a:ext cx="223488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BA528A4-8C97-49A8-AA7E-7D1CAE980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93755"/>
              </p:ext>
            </p:extLst>
          </p:nvPr>
        </p:nvGraphicFramePr>
        <p:xfrm>
          <a:off x="4262538" y="5079444"/>
          <a:ext cx="22348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17440" imgH="393480" progId="Equation.DSMT4">
                  <p:embed/>
                </p:oleObj>
              </mc:Choice>
              <mc:Fallback>
                <p:oleObj name="Equation" r:id="rId21" imgW="11174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4A1DDAE-D40B-3945-32DB-4725B4B19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2538" y="5079444"/>
                        <a:ext cx="223488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4FF0812-EEB0-00C9-6AEF-349D98C28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17857"/>
              </p:ext>
            </p:extLst>
          </p:nvPr>
        </p:nvGraphicFramePr>
        <p:xfrm>
          <a:off x="2380507" y="5962748"/>
          <a:ext cx="2284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00" imgH="203040" progId="Equation.DSMT4">
                  <p:embed/>
                </p:oleObj>
              </mc:Choice>
              <mc:Fallback>
                <p:oleObj name="Equation" r:id="rId23" imgW="11430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B00C2E-4868-1479-39B3-68DBFD282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80507" y="5962748"/>
                        <a:ext cx="22844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0537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D2B37-75F3-2CEA-9C61-CCF316FF3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2D-Laplace Equ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C9019B-EC83-F999-5113-C4884884E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4E82A6-6F85-C3B1-54C2-BCEF1CD8F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A73821-F756-CE0F-2CEE-2A25838F1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8E0326-6DBF-825F-DCDA-6DCD6BF6B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71469"/>
              </p:ext>
            </p:extLst>
          </p:nvPr>
        </p:nvGraphicFramePr>
        <p:xfrm>
          <a:off x="838200" y="1690688"/>
          <a:ext cx="71802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6006" imgH="335368" progId="Equation.DSMT4">
                  <p:embed/>
                </p:oleObj>
              </mc:Choice>
              <mc:Fallback>
                <p:oleObj name="Equation" r:id="rId2" imgW="2856006" imgH="335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90688"/>
                        <a:ext cx="718026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404BC0-183C-650E-52DD-7ED9F2C75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64310"/>
              </p:ext>
            </p:extLst>
          </p:nvPr>
        </p:nvGraphicFramePr>
        <p:xfrm>
          <a:off x="838200" y="2767331"/>
          <a:ext cx="3713073" cy="9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929" imgH="593049" progId="Equation.DSMT4">
                  <p:embed/>
                </p:oleObj>
              </mc:Choice>
              <mc:Fallback>
                <p:oleObj name="Equation" r:id="rId4" imgW="2311929" imgH="593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767331"/>
                        <a:ext cx="3713073" cy="95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933057-1A26-E56C-981B-468E96253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52583"/>
              </p:ext>
            </p:extLst>
          </p:nvPr>
        </p:nvGraphicFramePr>
        <p:xfrm>
          <a:off x="5978117" y="2676764"/>
          <a:ext cx="1637030" cy="92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4081" imgH="302069" progId="Equation.DSMT4">
                  <p:embed/>
                </p:oleObj>
              </mc:Choice>
              <mc:Fallback>
                <p:oleObj name="Equation" r:id="rId6" imgW="534081" imgH="302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8117" y="2676764"/>
                        <a:ext cx="1637030" cy="92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61A14C7-FEDC-F96F-B759-E1FBBD8E9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36718"/>
              </p:ext>
            </p:extLst>
          </p:nvPr>
        </p:nvGraphicFramePr>
        <p:xfrm>
          <a:off x="2035387" y="4471910"/>
          <a:ext cx="3261995" cy="116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5115" imgH="335368" progId="Equation.DSMT4">
                  <p:embed/>
                </p:oleObj>
              </mc:Choice>
              <mc:Fallback>
                <p:oleObj name="Equation" r:id="rId8" imgW="935115" imgH="335368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9933057-1A26-E56C-981B-468E96253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5387" y="4471910"/>
                        <a:ext cx="3261995" cy="1167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BC0CB5-648D-C20F-7A0A-A92F6DBCA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0"/>
              </p:ext>
            </p:extLst>
          </p:nvPr>
        </p:nvGraphicFramePr>
        <p:xfrm>
          <a:off x="6168072" y="3902982"/>
          <a:ext cx="12571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F5C3986-0F6D-8A21-9BD8-3CEA6A4B1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8072" y="3902982"/>
                        <a:ext cx="125712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AEC1E4-7BA1-22AB-CE89-0FAB10BA6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65090"/>
              </p:ext>
            </p:extLst>
          </p:nvPr>
        </p:nvGraphicFramePr>
        <p:xfrm>
          <a:off x="8741808" y="3865182"/>
          <a:ext cx="14472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8427C0D-BFAE-12F8-2037-F044C53D1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41808" y="3865182"/>
                        <a:ext cx="14472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C88EDAA-7367-1D66-7E06-B1A915CE0833}"/>
              </a:ext>
            </a:extLst>
          </p:cNvPr>
          <p:cNvSpPr/>
          <p:nvPr/>
        </p:nvSpPr>
        <p:spPr>
          <a:xfrm>
            <a:off x="5486400" y="4094480"/>
            <a:ext cx="284480" cy="17272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21F8F78-CED6-EBBB-BEF0-E0E2523B9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82900"/>
              </p:ext>
            </p:extLst>
          </p:nvPr>
        </p:nvGraphicFramePr>
        <p:xfrm>
          <a:off x="6096000" y="4930392"/>
          <a:ext cx="1637030" cy="8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17886" imgH="302069" progId="Equation.DSMT4">
                  <p:embed/>
                </p:oleObj>
              </mc:Choice>
              <mc:Fallback>
                <p:oleObj name="Equation" r:id="rId14" imgW="617886" imgH="30206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7BC0CB5-648D-C20F-7A0A-A92F6DBCA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0" y="4930392"/>
                        <a:ext cx="1637030" cy="80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28D13A6-65D9-F5FE-686D-6BCE27C86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86879"/>
              </p:ext>
            </p:extLst>
          </p:nvPr>
        </p:nvGraphicFramePr>
        <p:xfrm>
          <a:off x="8741808" y="5006865"/>
          <a:ext cx="1296271" cy="74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1126" imgH="318719" progId="Equation.DSMT4">
                  <p:embed/>
                </p:oleObj>
              </mc:Choice>
              <mc:Fallback>
                <p:oleObj name="Equation" r:id="rId16" imgW="551126" imgH="31871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AEC1E4-7BA1-22AB-CE89-0FAB10BA6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41808" y="5006865"/>
                        <a:ext cx="1296271" cy="749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76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923FF5-1BF4-16B6-D5E6-EC90279080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A8057-8B87-DF4E-B8B6-02371096F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1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815848-6AD7-67FD-330E-3AD237973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3CFE62-01CB-02E5-D4BF-BFDBA5B4A8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09BF58-29E5-4D99-B731-141B74B37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4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37F3C49-5666-DA62-A33F-B0A2AD7F32B8}"/>
              </a:ext>
            </a:extLst>
          </p:cNvPr>
          <p:cNvCxnSpPr>
            <a:cxnSpLocks/>
          </p:cNvCxnSpPr>
          <p:nvPr/>
        </p:nvCxnSpPr>
        <p:spPr>
          <a:xfrm flipV="1">
            <a:off x="9245600" y="179047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0B3FCF3-D8BC-8FB1-C3D3-59D08F0252B3}"/>
              </a:ext>
            </a:extLst>
          </p:cNvPr>
          <p:cNvCxnSpPr>
            <a:cxnSpLocks/>
          </p:cNvCxnSpPr>
          <p:nvPr/>
        </p:nvCxnSpPr>
        <p:spPr>
          <a:xfrm>
            <a:off x="9245600" y="294267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E6FD0C0-85C5-3E82-4C17-0E2D72A675C7}"/>
              </a:ext>
            </a:extLst>
          </p:cNvPr>
          <p:cNvCxnSpPr/>
          <p:nvPr/>
        </p:nvCxnSpPr>
        <p:spPr>
          <a:xfrm>
            <a:off x="924255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A9FB038-36F6-E23B-D425-AA74AE8F83E8}"/>
              </a:ext>
            </a:extLst>
          </p:cNvPr>
          <p:cNvCxnSpPr>
            <a:cxnSpLocks/>
          </p:cNvCxnSpPr>
          <p:nvPr/>
        </p:nvCxnSpPr>
        <p:spPr>
          <a:xfrm>
            <a:off x="9242552" y="2942678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A652EB-EC17-B07A-C2B8-A416B0273652}"/>
              </a:ext>
            </a:extLst>
          </p:cNvPr>
          <p:cNvCxnSpPr>
            <a:cxnSpLocks/>
          </p:cNvCxnSpPr>
          <p:nvPr/>
        </p:nvCxnSpPr>
        <p:spPr>
          <a:xfrm>
            <a:off x="9242552" y="2159723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94510D0-4445-91B4-E77D-0A76DD8126EF}"/>
              </a:ext>
            </a:extLst>
          </p:cNvPr>
          <p:cNvSpPr txBox="1"/>
          <p:nvPr/>
        </p:nvSpPr>
        <p:spPr>
          <a:xfrm>
            <a:off x="11793652" y="274262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A4A4517-BC96-F35A-AAB2-9EA70E0DB9B0}"/>
              </a:ext>
            </a:extLst>
          </p:cNvPr>
          <p:cNvSpPr txBox="1"/>
          <p:nvPr/>
        </p:nvSpPr>
        <p:spPr>
          <a:xfrm>
            <a:off x="9029598" y="15269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8E346DD-6657-0D11-C62B-F37142F7CC80}"/>
              </a:ext>
            </a:extLst>
          </p:cNvPr>
          <p:cNvSpPr txBox="1"/>
          <p:nvPr/>
        </p:nvSpPr>
        <p:spPr>
          <a:xfrm>
            <a:off x="10154882" y="291981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58D9E2B-411D-01D4-17A1-BCA334C1E2AA}"/>
              </a:ext>
            </a:extLst>
          </p:cNvPr>
          <p:cNvSpPr txBox="1"/>
          <p:nvPr/>
        </p:nvSpPr>
        <p:spPr>
          <a:xfrm>
            <a:off x="10146716" y="1818966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875893D-D186-A7F9-12BE-C1A7FC953B89}"/>
              </a:ext>
            </a:extLst>
          </p:cNvPr>
          <p:cNvSpPr txBox="1"/>
          <p:nvPr/>
        </p:nvSpPr>
        <p:spPr>
          <a:xfrm>
            <a:off x="9173388" y="240011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1688A77-F02E-4649-8D9D-5986FBC30CB7}"/>
              </a:ext>
            </a:extLst>
          </p:cNvPr>
          <p:cNvSpPr txBox="1"/>
          <p:nvPr/>
        </p:nvSpPr>
        <p:spPr>
          <a:xfrm>
            <a:off x="8974455" y="195374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4E71FC8-1DDC-4512-3D3A-424923546191}"/>
              </a:ext>
            </a:extLst>
          </p:cNvPr>
          <p:cNvSpPr txBox="1"/>
          <p:nvPr/>
        </p:nvSpPr>
        <p:spPr>
          <a:xfrm>
            <a:off x="8974454" y="273241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9746F7-DEA6-4F33-3F98-9762CA7EB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46391"/>
              </p:ext>
            </p:extLst>
          </p:nvPr>
        </p:nvGraphicFramePr>
        <p:xfrm>
          <a:off x="2819680" y="3895636"/>
          <a:ext cx="3433543" cy="70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53800" progId="Equation.DSMT4">
                  <p:embed/>
                </p:oleObj>
              </mc:Choice>
              <mc:Fallback>
                <p:oleObj name="Equation" r:id="rId2" imgW="1244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908B21-BD49-CA52-7D3F-941D1694A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680" y="3895636"/>
                        <a:ext cx="3433543" cy="700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65D1368-2E0D-FB87-71AE-E9195DF59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16890"/>
              </p:ext>
            </p:extLst>
          </p:nvPr>
        </p:nvGraphicFramePr>
        <p:xfrm>
          <a:off x="7928864" y="4657894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A3AF524-E1CA-0510-5DF3-2C97D9CDF0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8864" y="4657894"/>
                        <a:ext cx="299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62088EB-5C1D-D123-AF70-C0FBF2973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15443"/>
              </p:ext>
            </p:extLst>
          </p:nvPr>
        </p:nvGraphicFramePr>
        <p:xfrm>
          <a:off x="3494736" y="2898260"/>
          <a:ext cx="2049874" cy="77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9746F7-DEA6-4F33-3F98-9762CA7EBF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4736" y="2898260"/>
                        <a:ext cx="2049874" cy="77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3BF1666-7D65-C854-4CC7-2A2007186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141"/>
              </p:ext>
            </p:extLst>
          </p:nvPr>
        </p:nvGraphicFramePr>
        <p:xfrm>
          <a:off x="7928864" y="4179514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65D1368-2E0D-FB87-71AE-E9195DF59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28864" y="4179514"/>
                        <a:ext cx="236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E4D7B0E-0E10-9E7A-9FFA-7DDFD6DA8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41295"/>
              </p:ext>
            </p:extLst>
          </p:nvPr>
        </p:nvGraphicFramePr>
        <p:xfrm>
          <a:off x="7928864" y="3701134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3BF1666-7D65-C854-4CC7-2A2007186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28864" y="3701134"/>
                        <a:ext cx="236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95628CA-CA07-2D1D-E36B-B500E121D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38407"/>
              </p:ext>
            </p:extLst>
          </p:nvPr>
        </p:nvGraphicFramePr>
        <p:xfrm>
          <a:off x="7928864" y="5136273"/>
          <a:ext cx="289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E4D7B0E-0E10-9E7A-9FFA-7DDFD6DA8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28864" y="5136273"/>
                        <a:ext cx="289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7328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7F3FC-D7D3-A831-E23D-8F161ADEF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1, 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071FFD-2F90-6663-95DF-9361751D3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A2B5B-68F4-41E0-E3B6-28C6B1E0A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FF275D-0969-699A-DB74-DB615913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5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127610-E129-3DD9-254D-E0D7641328C3}"/>
              </a:ext>
            </a:extLst>
          </p:cNvPr>
          <p:cNvCxnSpPr>
            <a:cxnSpLocks/>
          </p:cNvCxnSpPr>
          <p:nvPr/>
        </p:nvCxnSpPr>
        <p:spPr>
          <a:xfrm flipV="1">
            <a:off x="9245600" y="179047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2C476F0-789C-5B16-E910-4898E6F8B2F8}"/>
              </a:ext>
            </a:extLst>
          </p:cNvPr>
          <p:cNvCxnSpPr>
            <a:cxnSpLocks/>
          </p:cNvCxnSpPr>
          <p:nvPr/>
        </p:nvCxnSpPr>
        <p:spPr>
          <a:xfrm>
            <a:off x="9245600" y="294267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281B610-A765-280F-86B5-8E4394B7564E}"/>
              </a:ext>
            </a:extLst>
          </p:cNvPr>
          <p:cNvCxnSpPr/>
          <p:nvPr/>
        </p:nvCxnSpPr>
        <p:spPr>
          <a:xfrm>
            <a:off x="924255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0479919-9F56-7509-7AD3-0D052E6B1C02}"/>
              </a:ext>
            </a:extLst>
          </p:cNvPr>
          <p:cNvCxnSpPr>
            <a:cxnSpLocks/>
          </p:cNvCxnSpPr>
          <p:nvPr/>
        </p:nvCxnSpPr>
        <p:spPr>
          <a:xfrm>
            <a:off x="9242552" y="2942678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6862783-10F6-B161-6964-604D3145D7E4}"/>
              </a:ext>
            </a:extLst>
          </p:cNvPr>
          <p:cNvCxnSpPr>
            <a:cxnSpLocks/>
          </p:cNvCxnSpPr>
          <p:nvPr/>
        </p:nvCxnSpPr>
        <p:spPr>
          <a:xfrm>
            <a:off x="9242552" y="2159723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7E511A8-6DEA-FE9A-49A7-78123551321A}"/>
              </a:ext>
            </a:extLst>
          </p:cNvPr>
          <p:cNvSpPr txBox="1"/>
          <p:nvPr/>
        </p:nvSpPr>
        <p:spPr>
          <a:xfrm>
            <a:off x="11793652" y="274262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547D1F-519F-81C8-639C-F95B498144F9}"/>
              </a:ext>
            </a:extLst>
          </p:cNvPr>
          <p:cNvSpPr txBox="1"/>
          <p:nvPr/>
        </p:nvSpPr>
        <p:spPr>
          <a:xfrm>
            <a:off x="9029598" y="15269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0308DB-3D7F-0C34-A182-8471992E0075}"/>
              </a:ext>
            </a:extLst>
          </p:cNvPr>
          <p:cNvSpPr txBox="1"/>
          <p:nvPr/>
        </p:nvSpPr>
        <p:spPr>
          <a:xfrm>
            <a:off x="10154882" y="291981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83C1969-AA18-F52D-A341-2189E308349F}"/>
              </a:ext>
            </a:extLst>
          </p:cNvPr>
          <p:cNvSpPr txBox="1"/>
          <p:nvPr/>
        </p:nvSpPr>
        <p:spPr>
          <a:xfrm>
            <a:off x="10146716" y="1818966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E7DE3DB-0682-788E-DA3C-6D9BCB4D8915}"/>
              </a:ext>
            </a:extLst>
          </p:cNvPr>
          <p:cNvSpPr txBox="1"/>
          <p:nvPr/>
        </p:nvSpPr>
        <p:spPr>
          <a:xfrm>
            <a:off x="9173388" y="240011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52688CC-7282-09DF-1FC1-B894137CC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82192"/>
              </p:ext>
            </p:extLst>
          </p:nvPr>
        </p:nvGraphicFramePr>
        <p:xfrm>
          <a:off x="795169" y="4297206"/>
          <a:ext cx="48254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53800" progId="Equation.DSMT4">
                  <p:embed/>
                </p:oleObj>
              </mc:Choice>
              <mc:Fallback>
                <p:oleObj name="Equation" r:id="rId2" imgW="24127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34FFEE-5356-185D-6961-4F22D6D44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5169" y="4297206"/>
                        <a:ext cx="48254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8661F8A-2177-FDF3-C5D9-7C27756F0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79327"/>
              </p:ext>
            </p:extLst>
          </p:nvPr>
        </p:nvGraphicFramePr>
        <p:xfrm>
          <a:off x="6626099" y="1906849"/>
          <a:ext cx="19807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3AB355-76D8-77D5-500D-143120EC6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6099" y="1906849"/>
                        <a:ext cx="19807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A36C8F5-8E44-F860-0914-543B6FDDF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79684"/>
              </p:ext>
            </p:extLst>
          </p:nvPr>
        </p:nvGraphicFramePr>
        <p:xfrm>
          <a:off x="838200" y="2608994"/>
          <a:ext cx="812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8661F8A-2177-FDF3-C5D9-7C27756F0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608994"/>
                        <a:ext cx="812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F9805DC-9DBA-54B0-3056-C90078FCD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16722"/>
              </p:ext>
            </p:extLst>
          </p:nvPr>
        </p:nvGraphicFramePr>
        <p:xfrm>
          <a:off x="2160779" y="2558285"/>
          <a:ext cx="1422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A36C8F5-8E44-F860-0914-543B6FDDF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0779" y="2558285"/>
                        <a:ext cx="14220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D729931-1C75-D210-11A4-A55A14977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40655"/>
              </p:ext>
            </p:extLst>
          </p:nvPr>
        </p:nvGraphicFramePr>
        <p:xfrm>
          <a:off x="4192970" y="2554058"/>
          <a:ext cx="11426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F9805DC-9DBA-54B0-3056-C90078FCD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2970" y="2554058"/>
                        <a:ext cx="11426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F5C3986-0F6D-8A21-9BD8-3CEA6A4B1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44019"/>
              </p:ext>
            </p:extLst>
          </p:nvPr>
        </p:nvGraphicFramePr>
        <p:xfrm>
          <a:off x="6130427" y="2568345"/>
          <a:ext cx="838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D729931-1C75-D210-11A4-A55A14977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0427" y="2568345"/>
                        <a:ext cx="838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8427C0D-BFAE-12F8-2037-F044C53D1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70531"/>
              </p:ext>
            </p:extLst>
          </p:nvPr>
        </p:nvGraphicFramePr>
        <p:xfrm>
          <a:off x="7642019" y="2554058"/>
          <a:ext cx="9648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F5C3986-0F6D-8A21-9BD8-3CEA6A4B1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42019" y="2554058"/>
                        <a:ext cx="9648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B8ADD89-2504-1932-8AB7-14A7DF893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88102"/>
              </p:ext>
            </p:extLst>
          </p:nvPr>
        </p:nvGraphicFramePr>
        <p:xfrm>
          <a:off x="795169" y="3571213"/>
          <a:ext cx="2743200" cy="53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0137" imgH="335368" progId="Equation.DSMT4">
                  <p:embed/>
                </p:oleObj>
              </mc:Choice>
              <mc:Fallback>
                <p:oleObj name="Equation" r:id="rId16" imgW="1720137" imgH="335368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A36C8F5-8E44-F860-0914-543B6FDDF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5169" y="3571213"/>
                        <a:ext cx="2743200" cy="53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F5747E7-FB88-4718-8892-D34CDD44F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79484"/>
              </p:ext>
            </p:extLst>
          </p:nvPr>
        </p:nvGraphicFramePr>
        <p:xfrm>
          <a:off x="4038600" y="3558230"/>
          <a:ext cx="3730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253800" progId="Equation.DSMT4">
                  <p:embed/>
                </p:oleObj>
              </mc:Choice>
              <mc:Fallback>
                <p:oleObj name="Equation" r:id="rId18" imgW="18666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B8ADD89-2504-1932-8AB7-14A7DF893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38600" y="3558230"/>
                        <a:ext cx="37306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88014D5-3261-4DB8-9AD8-AAE688149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2064"/>
              </p:ext>
            </p:extLst>
          </p:nvPr>
        </p:nvGraphicFramePr>
        <p:xfrm>
          <a:off x="8588375" y="3594244"/>
          <a:ext cx="1901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53800" progId="Equation.DSMT4">
                  <p:embed/>
                </p:oleObj>
              </mc:Choice>
              <mc:Fallback>
                <p:oleObj name="Equation" r:id="rId20" imgW="9522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F5747E7-FB88-4718-8892-D34CDD44F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88375" y="3594244"/>
                        <a:ext cx="19018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4042EC9-E88B-9AAE-568B-6795CBCAB386}"/>
              </a:ext>
            </a:extLst>
          </p:cNvPr>
          <p:cNvSpPr txBox="1"/>
          <p:nvPr/>
        </p:nvSpPr>
        <p:spPr>
          <a:xfrm>
            <a:off x="8974455" y="195374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23210DC-B596-D14C-4DDA-7C33A1F92D4E}"/>
              </a:ext>
            </a:extLst>
          </p:cNvPr>
          <p:cNvSpPr txBox="1"/>
          <p:nvPr/>
        </p:nvSpPr>
        <p:spPr>
          <a:xfrm>
            <a:off x="8974454" y="273241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F845170-5D43-BC52-1378-D9008DD9E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01235"/>
              </p:ext>
            </p:extLst>
          </p:nvPr>
        </p:nvGraphicFramePr>
        <p:xfrm>
          <a:off x="896989" y="5163933"/>
          <a:ext cx="28951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47560" imgH="444240" progId="Equation.DSMT4">
                  <p:embed/>
                </p:oleObj>
              </mc:Choice>
              <mc:Fallback>
                <p:oleObj name="Equation" r:id="rId22" imgW="1447560" imgH="4442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52688CC-7282-09DF-1FC1-B894137CC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6989" y="5163933"/>
                        <a:ext cx="289512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908B21-BD49-CA52-7D3F-941D1694A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34288"/>
              </p:ext>
            </p:extLst>
          </p:nvPr>
        </p:nvGraphicFramePr>
        <p:xfrm>
          <a:off x="896989" y="1884141"/>
          <a:ext cx="36064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03240" imgH="253800" progId="Equation.DSMT4">
                  <p:embed/>
                </p:oleObj>
              </mc:Choice>
              <mc:Fallback>
                <p:oleObj name="Equation" r:id="rId24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6989" y="1884141"/>
                        <a:ext cx="36064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A3AF524-E1CA-0510-5DF3-2C97D9CDF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57237"/>
              </p:ext>
            </p:extLst>
          </p:nvPr>
        </p:nvGraphicFramePr>
        <p:xfrm>
          <a:off x="6715966" y="4367931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53800" progId="Equation.DSMT4">
                  <p:embed/>
                </p:oleObj>
              </mc:Choice>
              <mc:Fallback>
                <p:oleObj name="Equation" r:id="rId26" imgW="9651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C3E3596-B9E5-568B-418A-B022DA7EA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15966" y="4367931"/>
                        <a:ext cx="193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72A3FEF-5881-50CE-BA9C-AE70831D5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59737"/>
              </p:ext>
            </p:extLst>
          </p:nvPr>
        </p:nvGraphicFramePr>
        <p:xfrm>
          <a:off x="9525000" y="4327838"/>
          <a:ext cx="914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393480" progId="Equation.DSMT4">
                  <p:embed/>
                </p:oleObj>
              </mc:Choice>
              <mc:Fallback>
                <p:oleObj name="Equation" r:id="rId28" imgW="45720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F845170-5D43-BC52-1378-D9008DD9E1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525000" y="4327838"/>
                        <a:ext cx="9144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A5E9E8-5545-5FF4-85DB-92CB9A365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44502"/>
              </p:ext>
            </p:extLst>
          </p:nvPr>
        </p:nvGraphicFramePr>
        <p:xfrm>
          <a:off x="9572714" y="541657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228600" progId="Equation.DSMT4">
                  <p:embed/>
                </p:oleObj>
              </mc:Choice>
              <mc:Fallback>
                <p:oleObj name="Equation" r:id="rId30" imgW="4316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A3AF524-E1CA-0510-5DF3-2C97D9CDF0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572714" y="5416570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2A055A-51E1-502B-71AD-7AE4E9A86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94245"/>
              </p:ext>
            </p:extLst>
          </p:nvPr>
        </p:nvGraphicFramePr>
        <p:xfrm>
          <a:off x="4759245" y="5162278"/>
          <a:ext cx="3733708" cy="104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04600" imgH="587013" progId="Equation.DSMT4">
                  <p:embed/>
                </p:oleObj>
              </mc:Choice>
              <mc:Fallback>
                <p:oleObj name="Equation" r:id="rId32" imgW="2104600" imgH="587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59245" y="5162278"/>
                        <a:ext cx="3733708" cy="104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658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9056E-C6FA-23D9-F01F-EE79BC1471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30BDC-55DC-FE30-6BA4-C09EC8240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1, 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8A62AF-9AE5-D18B-106E-69A1CA301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C8879-EC2D-7257-728E-48C947ADB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E7DDE1-420F-F759-80D1-C215AFFBA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6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10A07F-E435-8D4E-8839-56BB601B9013}"/>
              </a:ext>
            </a:extLst>
          </p:cNvPr>
          <p:cNvCxnSpPr>
            <a:cxnSpLocks/>
          </p:cNvCxnSpPr>
          <p:nvPr/>
        </p:nvCxnSpPr>
        <p:spPr>
          <a:xfrm flipV="1">
            <a:off x="9245600" y="179047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46AA28F-CAED-3BC3-1972-0BB64B28CD9A}"/>
              </a:ext>
            </a:extLst>
          </p:cNvPr>
          <p:cNvCxnSpPr>
            <a:cxnSpLocks/>
          </p:cNvCxnSpPr>
          <p:nvPr/>
        </p:nvCxnSpPr>
        <p:spPr>
          <a:xfrm>
            <a:off x="9245600" y="294267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56534D8-F49D-7376-64DA-C3915D9E7C9A}"/>
              </a:ext>
            </a:extLst>
          </p:cNvPr>
          <p:cNvCxnSpPr/>
          <p:nvPr/>
        </p:nvCxnSpPr>
        <p:spPr>
          <a:xfrm>
            <a:off x="924255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6FECAA0-8598-CAD7-1321-5E8F4341B554}"/>
              </a:ext>
            </a:extLst>
          </p:cNvPr>
          <p:cNvCxnSpPr>
            <a:cxnSpLocks/>
          </p:cNvCxnSpPr>
          <p:nvPr/>
        </p:nvCxnSpPr>
        <p:spPr>
          <a:xfrm>
            <a:off x="9242552" y="2942678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CA5A111-867F-A833-1FC1-91D808AE91E3}"/>
              </a:ext>
            </a:extLst>
          </p:cNvPr>
          <p:cNvCxnSpPr>
            <a:cxnSpLocks/>
          </p:cNvCxnSpPr>
          <p:nvPr/>
        </p:nvCxnSpPr>
        <p:spPr>
          <a:xfrm>
            <a:off x="9242552" y="2159723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671F0BC-FAE0-B16B-F13E-553745F3702A}"/>
              </a:ext>
            </a:extLst>
          </p:cNvPr>
          <p:cNvSpPr txBox="1"/>
          <p:nvPr/>
        </p:nvSpPr>
        <p:spPr>
          <a:xfrm>
            <a:off x="11793652" y="274262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72085C-6A4B-AC52-4081-FC363895AB72}"/>
              </a:ext>
            </a:extLst>
          </p:cNvPr>
          <p:cNvSpPr txBox="1"/>
          <p:nvPr/>
        </p:nvSpPr>
        <p:spPr>
          <a:xfrm>
            <a:off x="9029598" y="15269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9045F17-5B58-4FD8-2C0C-1B9182EC2A96}"/>
              </a:ext>
            </a:extLst>
          </p:cNvPr>
          <p:cNvSpPr txBox="1"/>
          <p:nvPr/>
        </p:nvSpPr>
        <p:spPr>
          <a:xfrm>
            <a:off x="10154882" y="291981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4CCDD0B-6E07-7F94-EE0C-66EC2C997ABE}"/>
              </a:ext>
            </a:extLst>
          </p:cNvPr>
          <p:cNvSpPr txBox="1"/>
          <p:nvPr/>
        </p:nvSpPr>
        <p:spPr>
          <a:xfrm>
            <a:off x="10146716" y="1818966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7DCCBCF-6C84-0827-0336-02699CF30F5D}"/>
              </a:ext>
            </a:extLst>
          </p:cNvPr>
          <p:cNvSpPr txBox="1"/>
          <p:nvPr/>
        </p:nvSpPr>
        <p:spPr>
          <a:xfrm>
            <a:off x="9173388" y="240011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14702B9-DF08-B205-0A08-AA029D9F2BF9}"/>
              </a:ext>
            </a:extLst>
          </p:cNvPr>
          <p:cNvSpPr txBox="1"/>
          <p:nvPr/>
        </p:nvSpPr>
        <p:spPr>
          <a:xfrm>
            <a:off x="8974455" y="195374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6DD4176-C7C3-8991-44E4-3E09858AFE6C}"/>
              </a:ext>
            </a:extLst>
          </p:cNvPr>
          <p:cNvSpPr txBox="1"/>
          <p:nvPr/>
        </p:nvSpPr>
        <p:spPr>
          <a:xfrm>
            <a:off x="8974454" y="273241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51A3AF-5BD5-46BF-6589-074224EB3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19051"/>
              </p:ext>
            </p:extLst>
          </p:nvPr>
        </p:nvGraphicFramePr>
        <p:xfrm>
          <a:off x="5178220" y="2224813"/>
          <a:ext cx="2895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8220" y="2224813"/>
                        <a:ext cx="28951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122D9D1-73D5-2A36-4F8C-1CEFA609A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97748"/>
              </p:ext>
            </p:extLst>
          </p:nvPr>
        </p:nvGraphicFramePr>
        <p:xfrm>
          <a:off x="767154" y="2054198"/>
          <a:ext cx="32004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44240" progId="Equation.DSMT4">
                  <p:embed/>
                </p:oleObj>
              </mc:Choice>
              <mc:Fallback>
                <p:oleObj name="Equation" r:id="rId4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154" y="2054198"/>
                        <a:ext cx="320040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8BA1887-8D3E-99BB-B8EB-A1BD3EAB3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03088"/>
              </p:ext>
            </p:extLst>
          </p:nvPr>
        </p:nvGraphicFramePr>
        <p:xfrm>
          <a:off x="838200" y="3464724"/>
          <a:ext cx="28749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0326" imgH="570364" progId="Equation.DSMT4">
                  <p:embed/>
                </p:oleObj>
              </mc:Choice>
              <mc:Fallback>
                <p:oleObj name="Equation" r:id="rId6" imgW="1770326" imgH="5703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464724"/>
                        <a:ext cx="287496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005C3A3-BCDF-6B0D-FDE4-434BD0F84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81794"/>
              </p:ext>
            </p:extLst>
          </p:nvPr>
        </p:nvGraphicFramePr>
        <p:xfrm>
          <a:off x="4489450" y="3495441"/>
          <a:ext cx="686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25771" imgH="620788" progId="Equation.DSMT4">
                  <p:embed/>
                </p:oleObj>
              </mc:Choice>
              <mc:Fallback>
                <p:oleObj name="Equation" r:id="rId8" imgW="4225771" imgH="620788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8BA1887-8D3E-99BB-B8EB-A1BD3EAB3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9450" y="3495441"/>
                        <a:ext cx="68643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CBE35D4-0C7E-81BC-DF25-A3FF91D3B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58731"/>
              </p:ext>
            </p:extLst>
          </p:nvPr>
        </p:nvGraphicFramePr>
        <p:xfrm>
          <a:off x="818934" y="5027137"/>
          <a:ext cx="4582473" cy="119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3423" imgH="838658" progId="Equation.DSMT4">
                  <p:embed/>
                </p:oleObj>
              </mc:Choice>
              <mc:Fallback>
                <p:oleObj name="Equation" r:id="rId10" imgW="3223423" imgH="838658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8934" y="5027137"/>
                        <a:ext cx="4582473" cy="1190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988726-42CD-FFC5-3524-4E950F64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74511"/>
              </p:ext>
            </p:extLst>
          </p:nvPr>
        </p:nvGraphicFramePr>
        <p:xfrm>
          <a:off x="6203213" y="4911979"/>
          <a:ext cx="51546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234" imgH="872433" progId="Equation.DSMT4">
                  <p:embed/>
                </p:oleObj>
              </mc:Choice>
              <mc:Fallback>
                <p:oleObj name="Equation" r:id="rId12" imgW="3173234" imgH="87243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005C3A3-BCDF-6B0D-FDE4-434BD0F84B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3213" y="4911979"/>
                        <a:ext cx="5154613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0584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B74A1F-9F72-3897-10F3-C9E1F43BA7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194E0-C046-F920-72D7-7C5B4E976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1, cont.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8D0D0-5485-6125-C200-244FD65B8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0F7E9E-5C5C-E196-0DE8-B5390956C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4DBC1-4578-DFB3-8458-BF7572532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7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C145CEC-C5E6-7F7D-3F94-AFB1CF7F68B3}"/>
              </a:ext>
            </a:extLst>
          </p:cNvPr>
          <p:cNvCxnSpPr>
            <a:cxnSpLocks/>
          </p:cNvCxnSpPr>
          <p:nvPr/>
        </p:nvCxnSpPr>
        <p:spPr>
          <a:xfrm flipV="1">
            <a:off x="9245600" y="179047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9CCE2E4-2C41-AEDB-3728-A4D0380642BA}"/>
              </a:ext>
            </a:extLst>
          </p:cNvPr>
          <p:cNvCxnSpPr>
            <a:cxnSpLocks/>
          </p:cNvCxnSpPr>
          <p:nvPr/>
        </p:nvCxnSpPr>
        <p:spPr>
          <a:xfrm>
            <a:off x="9245600" y="294267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CBD1FC2-D531-1351-E580-67CC49156C9D}"/>
              </a:ext>
            </a:extLst>
          </p:cNvPr>
          <p:cNvCxnSpPr/>
          <p:nvPr/>
        </p:nvCxnSpPr>
        <p:spPr>
          <a:xfrm>
            <a:off x="924255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69383CE-4E7A-3C01-F367-843EFA1FC07B}"/>
              </a:ext>
            </a:extLst>
          </p:cNvPr>
          <p:cNvCxnSpPr>
            <a:cxnSpLocks/>
          </p:cNvCxnSpPr>
          <p:nvPr/>
        </p:nvCxnSpPr>
        <p:spPr>
          <a:xfrm>
            <a:off x="9242552" y="2942678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427432-72DE-650D-6680-CE4C729A8EC7}"/>
              </a:ext>
            </a:extLst>
          </p:cNvPr>
          <p:cNvCxnSpPr>
            <a:cxnSpLocks/>
          </p:cNvCxnSpPr>
          <p:nvPr/>
        </p:nvCxnSpPr>
        <p:spPr>
          <a:xfrm>
            <a:off x="9242552" y="2159723"/>
            <a:ext cx="2309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C71470C-262F-B7C1-9C68-5D26DA761E41}"/>
              </a:ext>
            </a:extLst>
          </p:cNvPr>
          <p:cNvSpPr txBox="1"/>
          <p:nvPr/>
        </p:nvSpPr>
        <p:spPr>
          <a:xfrm>
            <a:off x="11793652" y="274262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778D707-0DCF-1CBB-F67D-53901BD274DF}"/>
              </a:ext>
            </a:extLst>
          </p:cNvPr>
          <p:cNvSpPr txBox="1"/>
          <p:nvPr/>
        </p:nvSpPr>
        <p:spPr>
          <a:xfrm>
            <a:off x="9029598" y="15269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6D0796-BADA-145F-B113-C999FD83D996}"/>
              </a:ext>
            </a:extLst>
          </p:cNvPr>
          <p:cNvSpPr txBox="1"/>
          <p:nvPr/>
        </p:nvSpPr>
        <p:spPr>
          <a:xfrm>
            <a:off x="10154882" y="291981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AB6AEBA-0858-8999-C155-29B91FAC0840}"/>
              </a:ext>
            </a:extLst>
          </p:cNvPr>
          <p:cNvSpPr txBox="1"/>
          <p:nvPr/>
        </p:nvSpPr>
        <p:spPr>
          <a:xfrm>
            <a:off x="10146716" y="1818966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28EC31-9409-2D73-27B0-BFFD7B794EF0}"/>
              </a:ext>
            </a:extLst>
          </p:cNvPr>
          <p:cNvSpPr txBox="1"/>
          <p:nvPr/>
        </p:nvSpPr>
        <p:spPr>
          <a:xfrm>
            <a:off x="9173388" y="240011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4BC2A8F-37EA-B2BD-EE73-27C894C084E9}"/>
              </a:ext>
            </a:extLst>
          </p:cNvPr>
          <p:cNvSpPr txBox="1"/>
          <p:nvPr/>
        </p:nvSpPr>
        <p:spPr>
          <a:xfrm>
            <a:off x="8974455" y="195374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2EB0481-3D79-F1AC-EAC5-BBEF91AC9B67}"/>
              </a:ext>
            </a:extLst>
          </p:cNvPr>
          <p:cNvSpPr txBox="1"/>
          <p:nvPr/>
        </p:nvSpPr>
        <p:spPr>
          <a:xfrm>
            <a:off x="8974454" y="273241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F9BFC0-6C49-F559-68A2-9E856A7D3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11306"/>
              </p:ext>
            </p:extLst>
          </p:nvPr>
        </p:nvGraphicFramePr>
        <p:xfrm>
          <a:off x="982941" y="1930731"/>
          <a:ext cx="36734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37086" imgH="872433" progId="Equation.DSMT4">
                  <p:embed/>
                </p:oleObj>
              </mc:Choice>
              <mc:Fallback>
                <p:oleObj name="Equation" r:id="rId2" imgW="1837086" imgH="872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2941" y="1930731"/>
                        <a:ext cx="3673475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3CF704-102F-BD03-DAB4-F75023829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98809"/>
              </p:ext>
            </p:extLst>
          </p:nvPr>
        </p:nvGraphicFramePr>
        <p:xfrm>
          <a:off x="2150923" y="4108385"/>
          <a:ext cx="8003959" cy="190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545760" progId="Equation.DSMT4">
                  <p:embed/>
                </p:oleObj>
              </mc:Choice>
              <mc:Fallback>
                <p:oleObj name="Equation" r:id="rId4" imgW="2298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0923" y="4108385"/>
                        <a:ext cx="8003959" cy="190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3761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0B9F29-E263-6038-D550-A794F8798E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EBD163-9EB4-BA77-A4D3-E7B5F3C64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2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F6CAB9-1049-4531-BCF0-9E1BC00C2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98A00F-F6C1-804F-98DF-A8DCF19C3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4D459F-E5DD-402C-0B45-BA989B1BA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8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04CC5C0-34F7-3C77-EE9E-5B6BE46B76D8}"/>
              </a:ext>
            </a:extLst>
          </p:cNvPr>
          <p:cNvCxnSpPr>
            <a:cxnSpLocks/>
          </p:cNvCxnSpPr>
          <p:nvPr/>
        </p:nvCxnSpPr>
        <p:spPr>
          <a:xfrm flipV="1">
            <a:off x="9245600" y="179047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B8FAC67-EFA4-60E2-0FAB-9F3AE8DE646B}"/>
              </a:ext>
            </a:extLst>
          </p:cNvPr>
          <p:cNvCxnSpPr>
            <a:cxnSpLocks/>
          </p:cNvCxnSpPr>
          <p:nvPr/>
        </p:nvCxnSpPr>
        <p:spPr>
          <a:xfrm>
            <a:off x="9245600" y="294267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16F38EA-8ECF-9972-5C12-674DBC2E3371}"/>
              </a:ext>
            </a:extLst>
          </p:cNvPr>
          <p:cNvCxnSpPr/>
          <p:nvPr/>
        </p:nvCxnSpPr>
        <p:spPr>
          <a:xfrm>
            <a:off x="924255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EEBCC4-F0F5-D670-10E4-74DF5AC33643}"/>
              </a:ext>
            </a:extLst>
          </p:cNvPr>
          <p:cNvCxnSpPr>
            <a:cxnSpLocks/>
          </p:cNvCxnSpPr>
          <p:nvPr/>
        </p:nvCxnSpPr>
        <p:spPr>
          <a:xfrm>
            <a:off x="9242552" y="2942678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032E0EF-2775-A958-C907-FA14B47E5B9B}"/>
              </a:ext>
            </a:extLst>
          </p:cNvPr>
          <p:cNvCxnSpPr>
            <a:cxnSpLocks/>
          </p:cNvCxnSpPr>
          <p:nvPr/>
        </p:nvCxnSpPr>
        <p:spPr>
          <a:xfrm>
            <a:off x="9242552" y="2159723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800409A-7868-89E0-D656-606B84D4157E}"/>
              </a:ext>
            </a:extLst>
          </p:cNvPr>
          <p:cNvSpPr txBox="1"/>
          <p:nvPr/>
        </p:nvSpPr>
        <p:spPr>
          <a:xfrm>
            <a:off x="11793652" y="274262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122F801-2EF4-8855-6367-55B5CD43F852}"/>
              </a:ext>
            </a:extLst>
          </p:cNvPr>
          <p:cNvSpPr txBox="1"/>
          <p:nvPr/>
        </p:nvSpPr>
        <p:spPr>
          <a:xfrm>
            <a:off x="9029598" y="15269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66B23AC-E9B7-ADBB-5929-A73E8076A9B2}"/>
              </a:ext>
            </a:extLst>
          </p:cNvPr>
          <p:cNvSpPr txBox="1"/>
          <p:nvPr/>
        </p:nvSpPr>
        <p:spPr>
          <a:xfrm>
            <a:off x="9800590" y="2917079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E57546-06D7-68B9-E565-CA26BE3C6DBF}"/>
              </a:ext>
            </a:extLst>
          </p:cNvPr>
          <p:cNvSpPr txBox="1"/>
          <p:nvPr/>
        </p:nvSpPr>
        <p:spPr>
          <a:xfrm>
            <a:off x="9800590" y="184221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AEE8E3-7C32-FD33-C8B7-21854E996395}"/>
              </a:ext>
            </a:extLst>
          </p:cNvPr>
          <p:cNvSpPr txBox="1"/>
          <p:nvPr/>
        </p:nvSpPr>
        <p:spPr>
          <a:xfrm>
            <a:off x="9173388" y="240011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21762C-8055-74A3-C391-9320E07A3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78401"/>
              </p:ext>
            </p:extLst>
          </p:nvPr>
        </p:nvGraphicFramePr>
        <p:xfrm>
          <a:off x="6626099" y="1906849"/>
          <a:ext cx="19807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53800" progId="Equation.DSMT4">
                  <p:embed/>
                </p:oleObj>
              </mc:Choice>
              <mc:Fallback>
                <p:oleObj name="Equation" r:id="rId2" imgW="99036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8661F8A-2177-FDF3-C5D9-7C27756F0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6099" y="1906849"/>
                        <a:ext cx="19807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CACF369-E9E5-50E2-BC6D-BEE90245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52659"/>
              </p:ext>
            </p:extLst>
          </p:nvPr>
        </p:nvGraphicFramePr>
        <p:xfrm>
          <a:off x="838200" y="2608994"/>
          <a:ext cx="812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A36C8F5-8E44-F860-0914-543B6FDDF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608994"/>
                        <a:ext cx="812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B7000BD-1171-5D30-48A5-E491339D4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80801"/>
              </p:ext>
            </p:extLst>
          </p:nvPr>
        </p:nvGraphicFramePr>
        <p:xfrm>
          <a:off x="2160779" y="2558285"/>
          <a:ext cx="1422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F9805DC-9DBA-54B0-3056-C90078FCD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0779" y="2558285"/>
                        <a:ext cx="14220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DAEB669-26A4-BC9C-DE96-0B3251880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32152"/>
              </p:ext>
            </p:extLst>
          </p:nvPr>
        </p:nvGraphicFramePr>
        <p:xfrm>
          <a:off x="4192970" y="2554058"/>
          <a:ext cx="11426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D729931-1C75-D210-11A4-A55A14977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2970" y="2554058"/>
                        <a:ext cx="11426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974BEA9-CD39-6C77-3E67-EB8C562C5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92526"/>
              </p:ext>
            </p:extLst>
          </p:nvPr>
        </p:nvGraphicFramePr>
        <p:xfrm>
          <a:off x="6130427" y="2568345"/>
          <a:ext cx="838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F5C3986-0F6D-8A21-9BD8-3CEA6A4B1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0427" y="2568345"/>
                        <a:ext cx="838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DF2068E-4467-48B2-177B-6E973EDA8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50511"/>
              </p:ext>
            </p:extLst>
          </p:nvPr>
        </p:nvGraphicFramePr>
        <p:xfrm>
          <a:off x="7642019" y="2554058"/>
          <a:ext cx="9648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8427C0D-BFAE-12F8-2037-F044C53D1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42019" y="2554058"/>
                        <a:ext cx="9648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EBF9553-32F1-E581-FB41-425DF73CD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48047"/>
              </p:ext>
            </p:extLst>
          </p:nvPr>
        </p:nvGraphicFramePr>
        <p:xfrm>
          <a:off x="4873619" y="3619479"/>
          <a:ext cx="3733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253800" progId="Equation.DSMT4">
                  <p:embed/>
                </p:oleObj>
              </mc:Choice>
              <mc:Fallback>
                <p:oleObj name="Equation" r:id="rId14" imgW="18666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F5747E7-FB88-4718-8892-D34CDD44F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3619" y="3619479"/>
                        <a:ext cx="3733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AD322F7-4C32-2424-7854-EDCE4BFF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76809"/>
              </p:ext>
            </p:extLst>
          </p:nvPr>
        </p:nvGraphicFramePr>
        <p:xfrm>
          <a:off x="9159332" y="3657914"/>
          <a:ext cx="19044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8014D5-3261-4DB8-9AD8-AAE688149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59332" y="3657914"/>
                        <a:ext cx="19044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803F2A79-D41D-62A1-0F01-E6DA61B34443}"/>
              </a:ext>
            </a:extLst>
          </p:cNvPr>
          <p:cNvSpPr txBox="1"/>
          <p:nvPr/>
        </p:nvSpPr>
        <p:spPr>
          <a:xfrm>
            <a:off x="8974455" y="195374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26D26BA-B058-EA36-A7BE-5A813FFC2304}"/>
              </a:ext>
            </a:extLst>
          </p:cNvPr>
          <p:cNvSpPr txBox="1"/>
          <p:nvPr/>
        </p:nvSpPr>
        <p:spPr>
          <a:xfrm>
            <a:off x="8974454" y="273241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B731C5-829C-F139-70E5-17A8EA0F2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4047"/>
              </p:ext>
            </p:extLst>
          </p:nvPr>
        </p:nvGraphicFramePr>
        <p:xfrm>
          <a:off x="896989" y="1884141"/>
          <a:ext cx="36064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253800" progId="Equation.DSMT4">
                  <p:embed/>
                </p:oleObj>
              </mc:Choice>
              <mc:Fallback>
                <p:oleObj name="Equation" r:id="rId18" imgW="1803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908B21-BD49-CA52-7D3F-941D1694A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6989" y="1884141"/>
                        <a:ext cx="36064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9E5D763-CE42-3680-AE24-67D28733D5C5}"/>
              </a:ext>
            </a:extLst>
          </p:cNvPr>
          <p:cNvCxnSpPr/>
          <p:nvPr/>
        </p:nvCxnSpPr>
        <p:spPr>
          <a:xfrm>
            <a:off x="1106373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50C9B0C-B648-F79E-D065-CDAA93561B83}"/>
              </a:ext>
            </a:extLst>
          </p:cNvPr>
          <p:cNvSpPr txBox="1"/>
          <p:nvPr/>
        </p:nvSpPr>
        <p:spPr>
          <a:xfrm>
            <a:off x="11011256" y="2350431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259BB20-A156-A83A-3FDF-8FD1B0B17451}"/>
              </a:ext>
            </a:extLst>
          </p:cNvPr>
          <p:cNvSpPr txBox="1"/>
          <p:nvPr/>
        </p:nvSpPr>
        <p:spPr>
          <a:xfrm>
            <a:off x="10906873" y="2851792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a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D425EE-670C-C212-F405-8A49DE7AA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25125"/>
              </p:ext>
            </p:extLst>
          </p:nvPr>
        </p:nvGraphicFramePr>
        <p:xfrm>
          <a:off x="748728" y="3595740"/>
          <a:ext cx="33775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88760" imgH="253800" progId="Equation.DSMT4">
                  <p:embed/>
                </p:oleObj>
              </mc:Choice>
              <mc:Fallback>
                <p:oleObj name="Equation" r:id="rId20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8728" y="3595740"/>
                        <a:ext cx="33775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899B14-FC6C-D2F1-827C-512F341DF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2278"/>
              </p:ext>
            </p:extLst>
          </p:nvPr>
        </p:nvGraphicFramePr>
        <p:xfrm>
          <a:off x="838200" y="4512577"/>
          <a:ext cx="71114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5720" imgH="253800" progId="Equation.DSMT4">
                  <p:embed/>
                </p:oleObj>
              </mc:Choice>
              <mc:Fallback>
                <p:oleObj name="Equation" r:id="rId22" imgW="355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8200" y="4512577"/>
                        <a:ext cx="71114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8CF3F8B-C975-ADF3-A389-CDA6EC0F9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47449"/>
              </p:ext>
            </p:extLst>
          </p:nvPr>
        </p:nvGraphicFramePr>
        <p:xfrm>
          <a:off x="801779" y="5332109"/>
          <a:ext cx="41400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70000" imgH="431640" progId="Equation.DSMT4">
                  <p:embed/>
                </p:oleObj>
              </mc:Choice>
              <mc:Fallback>
                <p:oleObj name="Equation" r:id="rId24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1779" y="5332109"/>
                        <a:ext cx="41400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66476A2-9257-C0D9-57A0-E250F4503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92360"/>
              </p:ext>
            </p:extLst>
          </p:nvPr>
        </p:nvGraphicFramePr>
        <p:xfrm>
          <a:off x="6252239" y="5373691"/>
          <a:ext cx="44445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22280" imgH="431640" progId="Equation.DSMT4">
                  <p:embed/>
                </p:oleObj>
              </mc:Choice>
              <mc:Fallback>
                <p:oleObj name="Equation" r:id="rId26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52239" y="5373691"/>
                        <a:ext cx="44445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0375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BD0CDC-9063-DD5C-0E94-E21305F83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C5190-1859-F020-2A39-8D5ED4BFA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3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2FA522-47F3-747E-22A2-743D7E113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414855-34B1-94FC-FACB-6A31A1394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CFEC58-F5D5-FF2E-D437-8EA4A0DA3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39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927AF99-5594-4BB6-5C21-3411C9974C24}"/>
              </a:ext>
            </a:extLst>
          </p:cNvPr>
          <p:cNvCxnSpPr>
            <a:cxnSpLocks/>
          </p:cNvCxnSpPr>
          <p:nvPr/>
        </p:nvCxnSpPr>
        <p:spPr>
          <a:xfrm flipV="1">
            <a:off x="9245600" y="179047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879F619-BC73-BE3C-5F51-52D6532BABB3}"/>
              </a:ext>
            </a:extLst>
          </p:cNvPr>
          <p:cNvCxnSpPr>
            <a:cxnSpLocks/>
          </p:cNvCxnSpPr>
          <p:nvPr/>
        </p:nvCxnSpPr>
        <p:spPr>
          <a:xfrm>
            <a:off x="9245600" y="294267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ADBC46C-921A-C435-EDC9-109A7A5502C1}"/>
              </a:ext>
            </a:extLst>
          </p:cNvPr>
          <p:cNvCxnSpPr/>
          <p:nvPr/>
        </p:nvCxnSpPr>
        <p:spPr>
          <a:xfrm>
            <a:off x="924255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590B33D-76B0-A333-BCE8-7AB89E823D86}"/>
              </a:ext>
            </a:extLst>
          </p:cNvPr>
          <p:cNvCxnSpPr>
            <a:cxnSpLocks/>
          </p:cNvCxnSpPr>
          <p:nvPr/>
        </p:nvCxnSpPr>
        <p:spPr>
          <a:xfrm>
            <a:off x="9242552" y="2942678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34DDA7C-CA96-F761-23C2-FE34B9BADB7A}"/>
              </a:ext>
            </a:extLst>
          </p:cNvPr>
          <p:cNvCxnSpPr>
            <a:cxnSpLocks/>
          </p:cNvCxnSpPr>
          <p:nvPr/>
        </p:nvCxnSpPr>
        <p:spPr>
          <a:xfrm>
            <a:off x="9242552" y="2159723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D6ACA62-CB3B-BB57-0B0A-F1A5A9868F57}"/>
              </a:ext>
            </a:extLst>
          </p:cNvPr>
          <p:cNvSpPr txBox="1"/>
          <p:nvPr/>
        </p:nvSpPr>
        <p:spPr>
          <a:xfrm>
            <a:off x="11793652" y="274262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1F7467D-22B6-3E6C-58E9-A0B25A722476}"/>
              </a:ext>
            </a:extLst>
          </p:cNvPr>
          <p:cNvSpPr txBox="1"/>
          <p:nvPr/>
        </p:nvSpPr>
        <p:spPr>
          <a:xfrm>
            <a:off x="9029598" y="15269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F6BB2DE-7553-4A6D-B1CC-7E6A57639DD9}"/>
              </a:ext>
            </a:extLst>
          </p:cNvPr>
          <p:cNvSpPr txBox="1"/>
          <p:nvPr/>
        </p:nvSpPr>
        <p:spPr>
          <a:xfrm>
            <a:off x="9800590" y="2917079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3759479-0F85-BAE7-1AE7-3301CC49504B}"/>
              </a:ext>
            </a:extLst>
          </p:cNvPr>
          <p:cNvSpPr txBox="1"/>
          <p:nvPr/>
        </p:nvSpPr>
        <p:spPr>
          <a:xfrm>
            <a:off x="9800590" y="184221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B3616C8-0F04-6BC0-E4E9-C649AE32B2A0}"/>
              </a:ext>
            </a:extLst>
          </p:cNvPr>
          <p:cNvSpPr txBox="1"/>
          <p:nvPr/>
        </p:nvSpPr>
        <p:spPr>
          <a:xfrm>
            <a:off x="9173388" y="240011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1CEBAD8-611D-DF58-A80B-3C32BD373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4606"/>
              </p:ext>
            </p:extLst>
          </p:nvPr>
        </p:nvGraphicFramePr>
        <p:xfrm>
          <a:off x="6626099" y="1906849"/>
          <a:ext cx="19807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53800" progId="Equation.DSMT4">
                  <p:embed/>
                </p:oleObj>
              </mc:Choice>
              <mc:Fallback>
                <p:oleObj name="Equation" r:id="rId2" imgW="99036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D21762C-8055-74A3-C391-9320E07A3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6099" y="1906849"/>
                        <a:ext cx="19807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39EAC5F-B8F3-5AAC-C6BB-4154495B4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35797"/>
              </p:ext>
            </p:extLst>
          </p:nvPr>
        </p:nvGraphicFramePr>
        <p:xfrm>
          <a:off x="838200" y="2608994"/>
          <a:ext cx="812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CACF369-E9E5-50E2-BC6D-BEE902452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608994"/>
                        <a:ext cx="812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7445483-90FC-F73A-1509-CB8A1F6B4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29841"/>
              </p:ext>
            </p:extLst>
          </p:nvPr>
        </p:nvGraphicFramePr>
        <p:xfrm>
          <a:off x="2160779" y="2558285"/>
          <a:ext cx="1422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B7000BD-1171-5D30-48A5-E491339D4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0779" y="2558285"/>
                        <a:ext cx="14220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3A5E88D-61CA-7975-3B31-1CC365B2D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4571"/>
              </p:ext>
            </p:extLst>
          </p:nvPr>
        </p:nvGraphicFramePr>
        <p:xfrm>
          <a:off x="4192970" y="2554058"/>
          <a:ext cx="11426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DAEB669-26A4-BC9C-DE96-0B3251880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2970" y="2554058"/>
                        <a:ext cx="11426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61C4E5E-3B12-72EE-4D69-015AF263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94180"/>
              </p:ext>
            </p:extLst>
          </p:nvPr>
        </p:nvGraphicFramePr>
        <p:xfrm>
          <a:off x="6130427" y="2568345"/>
          <a:ext cx="838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974BEA9-CD39-6C77-3E67-EB8C562C5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0427" y="2568345"/>
                        <a:ext cx="838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A9FD57D-07BE-093F-9A9E-4D3CCAA27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1806"/>
              </p:ext>
            </p:extLst>
          </p:nvPr>
        </p:nvGraphicFramePr>
        <p:xfrm>
          <a:off x="7642019" y="2554058"/>
          <a:ext cx="9648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DF2068E-4467-48B2-177B-6E973EDA87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42019" y="2554058"/>
                        <a:ext cx="9648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E5BCFFC-20CD-FA94-9A98-333BF98A8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21310"/>
              </p:ext>
            </p:extLst>
          </p:nvPr>
        </p:nvGraphicFramePr>
        <p:xfrm>
          <a:off x="4822213" y="3557140"/>
          <a:ext cx="3733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600" imgH="253800" progId="Equation.DSMT4">
                  <p:embed/>
                </p:oleObj>
              </mc:Choice>
              <mc:Fallback>
                <p:oleObj name="Equation" r:id="rId14" imgW="18666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EBF9553-32F1-E581-FB41-425DF73CD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22213" y="3557140"/>
                        <a:ext cx="3733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B93E7AE-55A3-26C9-FAC5-A21742947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71801"/>
              </p:ext>
            </p:extLst>
          </p:nvPr>
        </p:nvGraphicFramePr>
        <p:xfrm>
          <a:off x="9242552" y="3593555"/>
          <a:ext cx="1901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2AD322F7-4C32-2424-7854-EDCE4BFFD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42552" y="3593555"/>
                        <a:ext cx="19018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4F23817-F4A0-1159-FCB1-BF20457B8E13}"/>
              </a:ext>
            </a:extLst>
          </p:cNvPr>
          <p:cNvSpPr txBox="1"/>
          <p:nvPr/>
        </p:nvSpPr>
        <p:spPr>
          <a:xfrm>
            <a:off x="8974455" y="195374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60EFC47-DA89-005F-B260-07DC474B98E9}"/>
              </a:ext>
            </a:extLst>
          </p:cNvPr>
          <p:cNvSpPr txBox="1"/>
          <p:nvPr/>
        </p:nvSpPr>
        <p:spPr>
          <a:xfrm>
            <a:off x="8974454" y="273241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FE36DB-F627-D18E-69E6-B00D0D38F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49897"/>
              </p:ext>
            </p:extLst>
          </p:nvPr>
        </p:nvGraphicFramePr>
        <p:xfrm>
          <a:off x="896989" y="1884141"/>
          <a:ext cx="36064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253800" progId="Equation.DSMT4">
                  <p:embed/>
                </p:oleObj>
              </mc:Choice>
              <mc:Fallback>
                <p:oleObj name="Equation" r:id="rId18" imgW="1803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B731C5-829C-F139-70E5-17A8EA0F2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6989" y="1884141"/>
                        <a:ext cx="36064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A9FB0DB-EC24-CDFF-FFC8-50072EA4848C}"/>
              </a:ext>
            </a:extLst>
          </p:cNvPr>
          <p:cNvCxnSpPr/>
          <p:nvPr/>
        </p:nvCxnSpPr>
        <p:spPr>
          <a:xfrm>
            <a:off x="11063732" y="218829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EAF1B95-5F16-147B-B484-899A218E0D88}"/>
              </a:ext>
            </a:extLst>
          </p:cNvPr>
          <p:cNvSpPr txBox="1"/>
          <p:nvPr/>
        </p:nvSpPr>
        <p:spPr>
          <a:xfrm>
            <a:off x="11011256" y="2350431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BBA9E64-E4F8-B5B5-3301-A83223F20FD5}"/>
              </a:ext>
            </a:extLst>
          </p:cNvPr>
          <p:cNvSpPr txBox="1"/>
          <p:nvPr/>
        </p:nvSpPr>
        <p:spPr>
          <a:xfrm>
            <a:off x="10906873" y="2851792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a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0D3B87D-0A7A-DF3F-115F-4F52BE31D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84779"/>
              </p:ext>
            </p:extLst>
          </p:nvPr>
        </p:nvGraphicFramePr>
        <p:xfrm>
          <a:off x="838200" y="4416034"/>
          <a:ext cx="56383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19160" imgH="253800" progId="Equation.DSMT4">
                  <p:embed/>
                </p:oleObj>
              </mc:Choice>
              <mc:Fallback>
                <p:oleObj name="Equation" r:id="rId20" imgW="281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8200" y="4416034"/>
                        <a:ext cx="56383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9BF513-EA88-C9B6-64FD-DDE9ECDF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82966"/>
              </p:ext>
            </p:extLst>
          </p:nvPr>
        </p:nvGraphicFramePr>
        <p:xfrm>
          <a:off x="838200" y="5137363"/>
          <a:ext cx="34797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39880" imgH="431640" progId="Equation.DSMT4">
                  <p:embed/>
                </p:oleObj>
              </mc:Choice>
              <mc:Fallback>
                <p:oleObj name="Equation" r:id="rId22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8200" y="5137363"/>
                        <a:ext cx="34797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930ED8-8D29-575D-8200-C7CDFBB5C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30287"/>
              </p:ext>
            </p:extLst>
          </p:nvPr>
        </p:nvGraphicFramePr>
        <p:xfrm>
          <a:off x="6016270" y="5297491"/>
          <a:ext cx="37843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2160" imgH="431640" progId="Equation.DSMT4">
                  <p:embed/>
                </p:oleObj>
              </mc:Choice>
              <mc:Fallback>
                <p:oleObj name="Equation" r:id="rId24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6270" y="5297491"/>
                        <a:ext cx="37843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5DE5D0C-1725-FBFD-CC76-547FC8342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8547"/>
              </p:ext>
            </p:extLst>
          </p:nvPr>
        </p:nvGraphicFramePr>
        <p:xfrm>
          <a:off x="764878" y="3524029"/>
          <a:ext cx="33775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760" imgH="253800" progId="Equation.DSMT4">
                  <p:embed/>
                </p:oleObj>
              </mc:Choice>
              <mc:Fallback>
                <p:oleObj name="Equation" r:id="rId26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4878" y="3524029"/>
                        <a:ext cx="33775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295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3482E5-47A9-BD09-4B17-7DCDFCC97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ian Op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68C09B-00F9-16E5-329F-47CA3DC8F2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76935"/>
          </a:xfrm>
        </p:spPr>
        <p:txBody>
          <a:bodyPr/>
          <a:lstStyle/>
          <a:p>
            <a:r>
              <a:rPr lang="en-US" dirty="0"/>
              <a:t> The </a:t>
            </a:r>
            <a:r>
              <a:rPr lang="en-US" b="1" dirty="0"/>
              <a:t>Laplacian operator</a:t>
            </a:r>
            <a:r>
              <a:rPr lang="en-US" dirty="0"/>
              <a:t>, denoted by ∇</a:t>
            </a:r>
            <a:r>
              <a:rPr lang="en-US" baseline="30000" dirty="0"/>
              <a:t>2</a:t>
            </a:r>
            <a:r>
              <a:rPr lang="en-US" dirty="0"/>
              <a:t>, represents "</a:t>
            </a:r>
            <a:r>
              <a:rPr lang="en-US" i="1" dirty="0"/>
              <a:t>the divergence of the gradient</a:t>
            </a:r>
            <a:r>
              <a:rPr lang="en-US" dirty="0"/>
              <a:t>" of a scalar field, expressed mathematically as ∇⋅∇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5F2977-CF25-DA4D-2C1E-AB01E8DE6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F4C72-16D6-0850-D310-ACB13853F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C1F62B-C74A-2B13-BCCF-803F1A0DB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BB9198-13EC-AB07-530F-B1BD33B52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16241"/>
              </p:ext>
            </p:extLst>
          </p:nvPr>
        </p:nvGraphicFramePr>
        <p:xfrm>
          <a:off x="991870" y="2837497"/>
          <a:ext cx="37782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1870" y="2837497"/>
                        <a:ext cx="37782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155447-DE3D-85CC-ABD7-6B72AE538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67746"/>
              </p:ext>
            </p:extLst>
          </p:nvPr>
        </p:nvGraphicFramePr>
        <p:xfrm>
          <a:off x="991870" y="3969704"/>
          <a:ext cx="54603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44240" progId="Equation.DSMT4">
                  <p:embed/>
                </p:oleObj>
              </mc:Choice>
              <mc:Fallback>
                <p:oleObj name="Equation" r:id="rId4" imgW="21841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BB9198-13EC-AB07-530F-B1BD33B52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1870" y="3969704"/>
                        <a:ext cx="54603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A58BACF-FD9F-FD88-517D-7B35FDF1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17992"/>
              </p:ext>
            </p:extLst>
          </p:nvPr>
        </p:nvGraphicFramePr>
        <p:xfrm>
          <a:off x="991870" y="5101911"/>
          <a:ext cx="98739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444240" progId="Equation.DSMT4">
                  <p:embed/>
                </p:oleObj>
              </mc:Choice>
              <mc:Fallback>
                <p:oleObj name="Equation" r:id="rId6" imgW="39495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3155447-DE3D-85CC-ABD7-6B72AE538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870" y="5101911"/>
                        <a:ext cx="98739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CFEAD2-C149-6DDB-286F-D0D342A2E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53118"/>
              </p:ext>
            </p:extLst>
          </p:nvPr>
        </p:nvGraphicFramePr>
        <p:xfrm>
          <a:off x="7626831" y="2897665"/>
          <a:ext cx="3726969" cy="87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6831" y="2897665"/>
                        <a:ext cx="3726969" cy="87693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5384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DA09C6-5664-2B73-D617-E2FFC967E2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C15E8D-B640-4C0B-80FD-FB540F6D7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4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492ECF-C39A-F968-1D16-19F9ACACE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8D599C-7F76-2D91-E96F-BD56B59EE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525780-9591-E784-F988-F065C3B82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0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6678052-55CC-69C9-2226-BB4A991D3CBE}"/>
              </a:ext>
            </a:extLst>
          </p:cNvPr>
          <p:cNvCxnSpPr>
            <a:cxnSpLocks/>
          </p:cNvCxnSpPr>
          <p:nvPr/>
        </p:nvCxnSpPr>
        <p:spPr>
          <a:xfrm flipV="1">
            <a:off x="4907280" y="210543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54F5DDF-B11B-C3F2-0ADD-65FA917D33C9}"/>
              </a:ext>
            </a:extLst>
          </p:cNvPr>
          <p:cNvCxnSpPr>
            <a:cxnSpLocks/>
          </p:cNvCxnSpPr>
          <p:nvPr/>
        </p:nvCxnSpPr>
        <p:spPr>
          <a:xfrm>
            <a:off x="4907280" y="325763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C91E4F-34DA-479F-D7EE-0A84643F0D89}"/>
              </a:ext>
            </a:extLst>
          </p:cNvPr>
          <p:cNvCxnSpPr/>
          <p:nvPr/>
        </p:nvCxnSpPr>
        <p:spPr>
          <a:xfrm>
            <a:off x="4904232" y="250325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8DAADED-90BA-E0A4-BE5B-5B6DC5EBB4D5}"/>
              </a:ext>
            </a:extLst>
          </p:cNvPr>
          <p:cNvCxnSpPr>
            <a:cxnSpLocks/>
          </p:cNvCxnSpPr>
          <p:nvPr/>
        </p:nvCxnSpPr>
        <p:spPr>
          <a:xfrm>
            <a:off x="4904232" y="3257638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D4781E2-5EB3-B688-401C-9C7AB41CA46F}"/>
              </a:ext>
            </a:extLst>
          </p:cNvPr>
          <p:cNvCxnSpPr>
            <a:cxnSpLocks/>
          </p:cNvCxnSpPr>
          <p:nvPr/>
        </p:nvCxnSpPr>
        <p:spPr>
          <a:xfrm>
            <a:off x="4904232" y="2474683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1EA430E-93C2-F0FF-CA51-1138A6293459}"/>
              </a:ext>
            </a:extLst>
          </p:cNvPr>
          <p:cNvSpPr txBox="1"/>
          <p:nvPr/>
        </p:nvSpPr>
        <p:spPr>
          <a:xfrm>
            <a:off x="7455332" y="30575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6E002F2-82D0-E952-27A8-55D92EBF3D8A}"/>
              </a:ext>
            </a:extLst>
          </p:cNvPr>
          <p:cNvSpPr txBox="1"/>
          <p:nvPr/>
        </p:nvSpPr>
        <p:spPr>
          <a:xfrm>
            <a:off x="4691278" y="184194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728CF62-F628-0524-3086-525BAF5B6208}"/>
              </a:ext>
            </a:extLst>
          </p:cNvPr>
          <p:cNvSpPr txBox="1"/>
          <p:nvPr/>
        </p:nvSpPr>
        <p:spPr>
          <a:xfrm>
            <a:off x="5462270" y="3232039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20C3BD-0A13-021B-CB1B-73CD8B5A8FF9}"/>
              </a:ext>
            </a:extLst>
          </p:cNvPr>
          <p:cNvSpPr txBox="1"/>
          <p:nvPr/>
        </p:nvSpPr>
        <p:spPr>
          <a:xfrm>
            <a:off x="5462270" y="212669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E261FD-FECF-A39B-78EA-F9B8B5AF797F}"/>
              </a:ext>
            </a:extLst>
          </p:cNvPr>
          <p:cNvSpPr txBox="1"/>
          <p:nvPr/>
        </p:nvSpPr>
        <p:spPr>
          <a:xfrm>
            <a:off x="4835068" y="271507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5582984-0B20-CC5A-7596-256BC76F061D}"/>
              </a:ext>
            </a:extLst>
          </p:cNvPr>
          <p:cNvSpPr txBox="1"/>
          <p:nvPr/>
        </p:nvSpPr>
        <p:spPr>
          <a:xfrm>
            <a:off x="4636135" y="226870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17C4C7B-3741-127D-0981-6E3AB0AF3321}"/>
              </a:ext>
            </a:extLst>
          </p:cNvPr>
          <p:cNvSpPr txBox="1"/>
          <p:nvPr/>
        </p:nvSpPr>
        <p:spPr>
          <a:xfrm>
            <a:off x="4636134" y="304737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F525828-1C7A-66C8-2DC1-9F93472BB97A}"/>
              </a:ext>
            </a:extLst>
          </p:cNvPr>
          <p:cNvCxnSpPr/>
          <p:nvPr/>
        </p:nvCxnSpPr>
        <p:spPr>
          <a:xfrm>
            <a:off x="6725412" y="250325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A85A14C-2594-7EE6-C84C-4947DBBE7D5C}"/>
              </a:ext>
            </a:extLst>
          </p:cNvPr>
          <p:cNvSpPr txBox="1"/>
          <p:nvPr/>
        </p:nvSpPr>
        <p:spPr>
          <a:xfrm>
            <a:off x="6672936" y="2665391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endParaRPr lang="en-US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A236F5A-C97A-2779-1550-9DD8C6685EC7}"/>
              </a:ext>
            </a:extLst>
          </p:cNvPr>
          <p:cNvSpPr txBox="1"/>
          <p:nvPr/>
        </p:nvSpPr>
        <p:spPr>
          <a:xfrm>
            <a:off x="6568553" y="3166752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a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49D1EB-98A6-1CD2-F191-64D30AF4BBC7}"/>
              </a:ext>
            </a:extLst>
          </p:cNvPr>
          <p:cNvCxnSpPr>
            <a:cxnSpLocks/>
          </p:cNvCxnSpPr>
          <p:nvPr/>
        </p:nvCxnSpPr>
        <p:spPr>
          <a:xfrm flipV="1">
            <a:off x="1958314" y="4130843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84205D1-6701-511F-8FFF-2B76C24B74DE}"/>
              </a:ext>
            </a:extLst>
          </p:cNvPr>
          <p:cNvCxnSpPr>
            <a:cxnSpLocks/>
          </p:cNvCxnSpPr>
          <p:nvPr/>
        </p:nvCxnSpPr>
        <p:spPr>
          <a:xfrm>
            <a:off x="1958314" y="5283051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049725C-0BA7-3A05-5B69-6CB1F7C52AD6}"/>
              </a:ext>
            </a:extLst>
          </p:cNvPr>
          <p:cNvCxnSpPr/>
          <p:nvPr/>
        </p:nvCxnSpPr>
        <p:spPr>
          <a:xfrm>
            <a:off x="1955266" y="4528671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1A0724-6A8F-CA11-691A-24439235423B}"/>
              </a:ext>
            </a:extLst>
          </p:cNvPr>
          <p:cNvCxnSpPr>
            <a:cxnSpLocks/>
          </p:cNvCxnSpPr>
          <p:nvPr/>
        </p:nvCxnSpPr>
        <p:spPr>
          <a:xfrm>
            <a:off x="1955266" y="5283051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469B444-EDD0-88DF-A6EF-8F0C1244BBBC}"/>
              </a:ext>
            </a:extLst>
          </p:cNvPr>
          <p:cNvCxnSpPr>
            <a:cxnSpLocks/>
          </p:cNvCxnSpPr>
          <p:nvPr/>
        </p:nvCxnSpPr>
        <p:spPr>
          <a:xfrm>
            <a:off x="1955266" y="4500096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666965C-EAB8-9F98-BC72-E9AAE10A7067}"/>
              </a:ext>
            </a:extLst>
          </p:cNvPr>
          <p:cNvSpPr txBox="1"/>
          <p:nvPr/>
        </p:nvSpPr>
        <p:spPr>
          <a:xfrm>
            <a:off x="4506366" y="5082996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E9CEC5F-CB32-B0D2-80CE-D287A5A733C8}"/>
              </a:ext>
            </a:extLst>
          </p:cNvPr>
          <p:cNvSpPr txBox="1"/>
          <p:nvPr/>
        </p:nvSpPr>
        <p:spPr>
          <a:xfrm>
            <a:off x="1742312" y="3867356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9F910D1-A0FE-FB82-502F-B543BC5290A2}"/>
              </a:ext>
            </a:extLst>
          </p:cNvPr>
          <p:cNvSpPr txBox="1"/>
          <p:nvPr/>
        </p:nvSpPr>
        <p:spPr>
          <a:xfrm>
            <a:off x="2513304" y="5257452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71118C1-66ED-39E2-9C1E-4941019B49D3}"/>
              </a:ext>
            </a:extLst>
          </p:cNvPr>
          <p:cNvSpPr txBox="1"/>
          <p:nvPr/>
        </p:nvSpPr>
        <p:spPr>
          <a:xfrm>
            <a:off x="2513304" y="4152111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2D03F91-F559-3911-CB69-68B66DE9B28D}"/>
              </a:ext>
            </a:extLst>
          </p:cNvPr>
          <p:cNvSpPr txBox="1"/>
          <p:nvPr/>
        </p:nvSpPr>
        <p:spPr>
          <a:xfrm>
            <a:off x="1886102" y="4740483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EFBE9FD-0410-7CE1-61BD-E79BC09F99C4}"/>
              </a:ext>
            </a:extLst>
          </p:cNvPr>
          <p:cNvSpPr txBox="1"/>
          <p:nvPr/>
        </p:nvSpPr>
        <p:spPr>
          <a:xfrm>
            <a:off x="1687169" y="4294114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3EFAE6C-DBF3-DC44-6002-F9E8D3F6642B}"/>
              </a:ext>
            </a:extLst>
          </p:cNvPr>
          <p:cNvSpPr txBox="1"/>
          <p:nvPr/>
        </p:nvSpPr>
        <p:spPr>
          <a:xfrm>
            <a:off x="1687168" y="5072786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A462C72-CA08-9F2C-87FD-4CC680BDF2EB}"/>
              </a:ext>
            </a:extLst>
          </p:cNvPr>
          <p:cNvCxnSpPr/>
          <p:nvPr/>
        </p:nvCxnSpPr>
        <p:spPr>
          <a:xfrm>
            <a:off x="3776446" y="4528671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E879085-7E01-3745-8C05-7CE994ED07FE}"/>
              </a:ext>
            </a:extLst>
          </p:cNvPr>
          <p:cNvSpPr txBox="1"/>
          <p:nvPr/>
        </p:nvSpPr>
        <p:spPr>
          <a:xfrm>
            <a:off x="3723970" y="4690804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endParaRPr lang="en-US" baseline="-25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E4C71B2-CF63-BCA1-9494-EE0D7814A947}"/>
              </a:ext>
            </a:extLst>
          </p:cNvPr>
          <p:cNvSpPr txBox="1"/>
          <p:nvPr/>
        </p:nvSpPr>
        <p:spPr>
          <a:xfrm>
            <a:off x="3619587" y="5192165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a</a:t>
            </a:r>
            <a:endParaRPr lang="en-US" dirty="0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F9B9402-32A2-F2B9-EEDB-B059696E6030}"/>
              </a:ext>
            </a:extLst>
          </p:cNvPr>
          <p:cNvCxnSpPr>
            <a:cxnSpLocks/>
          </p:cNvCxnSpPr>
          <p:nvPr/>
        </p:nvCxnSpPr>
        <p:spPr>
          <a:xfrm flipV="1">
            <a:off x="7956782" y="4191011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914E39F-DE45-4689-08C7-C4A23D336CC9}"/>
              </a:ext>
            </a:extLst>
          </p:cNvPr>
          <p:cNvCxnSpPr>
            <a:cxnSpLocks/>
          </p:cNvCxnSpPr>
          <p:nvPr/>
        </p:nvCxnSpPr>
        <p:spPr>
          <a:xfrm>
            <a:off x="7956782" y="5343219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30999E5-7897-DE61-DB58-DD371D53ED8E}"/>
              </a:ext>
            </a:extLst>
          </p:cNvPr>
          <p:cNvCxnSpPr/>
          <p:nvPr/>
        </p:nvCxnSpPr>
        <p:spPr>
          <a:xfrm>
            <a:off x="7953734" y="4588839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30757B29-2337-4869-C3F5-84BED8DB5C29}"/>
              </a:ext>
            </a:extLst>
          </p:cNvPr>
          <p:cNvCxnSpPr>
            <a:cxnSpLocks/>
          </p:cNvCxnSpPr>
          <p:nvPr/>
        </p:nvCxnSpPr>
        <p:spPr>
          <a:xfrm>
            <a:off x="7953734" y="5343219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F52E53D-66C7-EFC7-E6BC-1F4B0E1E637F}"/>
              </a:ext>
            </a:extLst>
          </p:cNvPr>
          <p:cNvCxnSpPr>
            <a:cxnSpLocks/>
          </p:cNvCxnSpPr>
          <p:nvPr/>
        </p:nvCxnSpPr>
        <p:spPr>
          <a:xfrm>
            <a:off x="7953734" y="4560264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D9DE8B3-DCFF-D4AD-AEA2-3D0A2C744230}"/>
              </a:ext>
            </a:extLst>
          </p:cNvPr>
          <p:cNvSpPr txBox="1"/>
          <p:nvPr/>
        </p:nvSpPr>
        <p:spPr>
          <a:xfrm>
            <a:off x="10504834" y="5143164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EDDB3BF-38A2-A2FD-1000-459807FF5717}"/>
              </a:ext>
            </a:extLst>
          </p:cNvPr>
          <p:cNvSpPr txBox="1"/>
          <p:nvPr/>
        </p:nvSpPr>
        <p:spPr>
          <a:xfrm>
            <a:off x="7740780" y="3927524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AF27C1A-68C7-9C28-D91D-1BF35331F55D}"/>
              </a:ext>
            </a:extLst>
          </p:cNvPr>
          <p:cNvSpPr txBox="1"/>
          <p:nvPr/>
        </p:nvSpPr>
        <p:spPr>
          <a:xfrm>
            <a:off x="8511772" y="531762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D2D271-50CD-0010-3616-8B0D77846C9D}"/>
              </a:ext>
            </a:extLst>
          </p:cNvPr>
          <p:cNvSpPr txBox="1"/>
          <p:nvPr/>
        </p:nvSpPr>
        <p:spPr>
          <a:xfrm>
            <a:off x="8511772" y="4212279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en-US" baseline="-250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740BEBF-9DB8-EFF8-F3C9-2379406354E0}"/>
              </a:ext>
            </a:extLst>
          </p:cNvPr>
          <p:cNvSpPr txBox="1"/>
          <p:nvPr/>
        </p:nvSpPr>
        <p:spPr>
          <a:xfrm>
            <a:off x="7884570" y="4800651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7E3F432-9468-E516-2950-FAE78B1910D3}"/>
              </a:ext>
            </a:extLst>
          </p:cNvPr>
          <p:cNvSpPr txBox="1"/>
          <p:nvPr/>
        </p:nvSpPr>
        <p:spPr>
          <a:xfrm>
            <a:off x="7685637" y="4354282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3C3E496-33FB-1C0A-F574-E1F1656A5237}"/>
              </a:ext>
            </a:extLst>
          </p:cNvPr>
          <p:cNvSpPr txBox="1"/>
          <p:nvPr/>
        </p:nvSpPr>
        <p:spPr>
          <a:xfrm>
            <a:off x="7685636" y="5132954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6C79C82-CEAD-F15C-687D-AA4514F47DE0}"/>
              </a:ext>
            </a:extLst>
          </p:cNvPr>
          <p:cNvCxnSpPr/>
          <p:nvPr/>
        </p:nvCxnSpPr>
        <p:spPr>
          <a:xfrm>
            <a:off x="9774914" y="4588839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C5A5A329-94C5-9D87-1348-8EF1DE4CA3F3}"/>
              </a:ext>
            </a:extLst>
          </p:cNvPr>
          <p:cNvSpPr txBox="1"/>
          <p:nvPr/>
        </p:nvSpPr>
        <p:spPr>
          <a:xfrm>
            <a:off x="9722438" y="4750972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0</a:t>
            </a:r>
            <a:endParaRPr lang="en-US" baseline="-250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57F6579-9530-0FB6-7C70-7911C904C026}"/>
              </a:ext>
            </a:extLst>
          </p:cNvPr>
          <p:cNvSpPr txBox="1"/>
          <p:nvPr/>
        </p:nvSpPr>
        <p:spPr>
          <a:xfrm>
            <a:off x="9618055" y="525233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a</a:t>
            </a:r>
            <a:endParaRPr lang="en-US" dirty="0"/>
          </a:p>
        </p:txBody>
      </p:sp>
      <p:sp>
        <p:nvSpPr>
          <p:cNvPr id="64" name="Plus Sign 63">
            <a:extLst>
              <a:ext uri="{FF2B5EF4-FFF2-40B4-BE49-F238E27FC236}">
                <a16:creationId xmlns:a16="http://schemas.microsoft.com/office/drawing/2014/main" id="{ED8462B7-35FE-C4BF-8870-22371D82CBB5}"/>
              </a:ext>
            </a:extLst>
          </p:cNvPr>
          <p:cNvSpPr/>
          <p:nvPr/>
        </p:nvSpPr>
        <p:spPr>
          <a:xfrm>
            <a:off x="5669457" y="4663446"/>
            <a:ext cx="548640" cy="548640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4555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7FB2DD-4902-6897-6A6D-A99A416FBE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BAB62-2163-44BA-8C9C-51833C24B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aplace’s Equation in Cartesian Coordinates (example 4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930A1B-7D13-5069-27ED-388F6B5E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40F2DC-09D1-D412-B3D9-3B446D1C5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049F7E-6F0F-589C-9AFF-10F54F012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41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A9FCE4B-7601-37B9-D5D7-2E05938EBAF1}"/>
              </a:ext>
            </a:extLst>
          </p:cNvPr>
          <p:cNvCxnSpPr>
            <a:cxnSpLocks/>
          </p:cNvCxnSpPr>
          <p:nvPr/>
        </p:nvCxnSpPr>
        <p:spPr>
          <a:xfrm flipV="1">
            <a:off x="4917440" y="2969030"/>
            <a:ext cx="0" cy="1152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6D5B33-B1E9-6E52-8CF2-CAE9D2355874}"/>
              </a:ext>
            </a:extLst>
          </p:cNvPr>
          <p:cNvCxnSpPr>
            <a:cxnSpLocks/>
          </p:cNvCxnSpPr>
          <p:nvPr/>
        </p:nvCxnSpPr>
        <p:spPr>
          <a:xfrm>
            <a:off x="4917440" y="4121238"/>
            <a:ext cx="26009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1931910-F0B3-33B8-4970-82BB4D33B849}"/>
              </a:ext>
            </a:extLst>
          </p:cNvPr>
          <p:cNvCxnSpPr/>
          <p:nvPr/>
        </p:nvCxnSpPr>
        <p:spPr>
          <a:xfrm>
            <a:off x="4914392" y="336685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9B86DC-62F9-FBD4-1BAB-658E8095345D}"/>
              </a:ext>
            </a:extLst>
          </p:cNvPr>
          <p:cNvCxnSpPr>
            <a:cxnSpLocks/>
          </p:cNvCxnSpPr>
          <p:nvPr/>
        </p:nvCxnSpPr>
        <p:spPr>
          <a:xfrm>
            <a:off x="4914392" y="4121238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B56436F-2519-395D-3518-4064A4F89309}"/>
              </a:ext>
            </a:extLst>
          </p:cNvPr>
          <p:cNvCxnSpPr>
            <a:cxnSpLocks/>
          </p:cNvCxnSpPr>
          <p:nvPr/>
        </p:nvCxnSpPr>
        <p:spPr>
          <a:xfrm>
            <a:off x="4914392" y="3338283"/>
            <a:ext cx="1828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C2C2A65-1330-6746-F024-FC31C615C04C}"/>
              </a:ext>
            </a:extLst>
          </p:cNvPr>
          <p:cNvSpPr txBox="1"/>
          <p:nvPr/>
        </p:nvSpPr>
        <p:spPr>
          <a:xfrm>
            <a:off x="7465492" y="392118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x</a:t>
            </a:r>
            <a:endParaRPr lang="en-US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99BED5-D159-44FC-2FDE-E536E61200C6}"/>
              </a:ext>
            </a:extLst>
          </p:cNvPr>
          <p:cNvSpPr txBox="1"/>
          <p:nvPr/>
        </p:nvSpPr>
        <p:spPr>
          <a:xfrm>
            <a:off x="4701438" y="270554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y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0B77782-2134-CDD0-15FC-2D047BE0B40A}"/>
              </a:ext>
            </a:extLst>
          </p:cNvPr>
          <p:cNvSpPr txBox="1"/>
          <p:nvPr/>
        </p:nvSpPr>
        <p:spPr>
          <a:xfrm>
            <a:off x="5472430" y="4095639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endParaRPr lang="en-US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A225C85-CC5D-7DF5-5C55-04DEE85870FC}"/>
              </a:ext>
            </a:extLst>
          </p:cNvPr>
          <p:cNvSpPr txBox="1"/>
          <p:nvPr/>
        </p:nvSpPr>
        <p:spPr>
          <a:xfrm>
            <a:off x="5472430" y="2990298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en-US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EAA9D3C-33AE-E62C-C934-3324E38814BE}"/>
              </a:ext>
            </a:extLst>
          </p:cNvPr>
          <p:cNvSpPr txBox="1"/>
          <p:nvPr/>
        </p:nvSpPr>
        <p:spPr>
          <a:xfrm>
            <a:off x="4845228" y="3578670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endParaRPr lang="en-US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30C43FF-CDF9-6A4F-87F4-FCDD27C96EB5}"/>
              </a:ext>
            </a:extLst>
          </p:cNvPr>
          <p:cNvSpPr txBox="1"/>
          <p:nvPr/>
        </p:nvSpPr>
        <p:spPr>
          <a:xfrm>
            <a:off x="4646295" y="3132301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3ED11C7-4C54-59A6-56A8-1DDDFEACA63A}"/>
              </a:ext>
            </a:extLst>
          </p:cNvPr>
          <p:cNvSpPr txBox="1"/>
          <p:nvPr/>
        </p:nvSpPr>
        <p:spPr>
          <a:xfrm>
            <a:off x="4646294" y="3910973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15AA141-4BCB-26FF-EE45-3FC94DCE5B57}"/>
              </a:ext>
            </a:extLst>
          </p:cNvPr>
          <p:cNvCxnSpPr/>
          <p:nvPr/>
        </p:nvCxnSpPr>
        <p:spPr>
          <a:xfrm>
            <a:off x="6735572" y="3366858"/>
            <a:ext cx="0" cy="7315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60627DB-4165-095B-CD18-885A08DEA122}"/>
              </a:ext>
            </a:extLst>
          </p:cNvPr>
          <p:cNvSpPr txBox="1"/>
          <p:nvPr/>
        </p:nvSpPr>
        <p:spPr>
          <a:xfrm>
            <a:off x="6683096" y="3528991"/>
            <a:ext cx="78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=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endParaRPr lang="en-US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97B9831-D9F0-2805-34EC-909B7D220540}"/>
              </a:ext>
            </a:extLst>
          </p:cNvPr>
          <p:cNvSpPr txBox="1"/>
          <p:nvPr/>
        </p:nvSpPr>
        <p:spPr>
          <a:xfrm>
            <a:off x="6578713" y="4030352"/>
            <a:ext cx="39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895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50E42-8202-766C-4E22-525ED19CC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’s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C6E681-B04A-96CE-E34D-FA63391EE8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points in a </a:t>
            </a:r>
            <a:r>
              <a:rPr lang="en-US" i="1" dirty="0"/>
              <a:t>simple</a:t>
            </a:r>
            <a:r>
              <a:rPr lang="en-US" dirty="0"/>
              <a:t> medium where there is </a:t>
            </a:r>
            <a:r>
              <a:rPr lang="en-US" i="1" dirty="0"/>
              <a:t>no free charge</a:t>
            </a:r>
            <a:r>
              <a:rPr lang="en-US" dirty="0"/>
              <a:t>,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/>
              <a:t> = 0 and Poisson’s equation reduces to </a:t>
            </a:r>
            <a:r>
              <a:rPr lang="en-US" b="1" dirty="0"/>
              <a:t>Laplace's equatio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utions to Laplace's equation, ∇</a:t>
            </a:r>
            <a:r>
              <a:rPr lang="en-US" baseline="30000" dirty="0"/>
              <a:t>2</a:t>
            </a:r>
            <a:r>
              <a:rPr lang="en-US" i="1" dirty="0"/>
              <a:t>V</a:t>
            </a:r>
            <a:r>
              <a:rPr lang="en-US" dirty="0"/>
              <a:t> = 0, are known as </a:t>
            </a:r>
            <a:r>
              <a:rPr lang="en-US" i="1" dirty="0"/>
              <a:t>harmonic functions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D2AC98-833C-C5BB-710C-8CA546B9E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81B3E8-2346-C09A-BCC3-9CF84892F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E3ED89-92E5-7778-07E5-BD40EDF32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F2AD89-07BA-38C2-9F21-0A4E933CB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92046"/>
              </p:ext>
            </p:extLst>
          </p:nvPr>
        </p:nvGraphicFramePr>
        <p:xfrm>
          <a:off x="4807089" y="2968466"/>
          <a:ext cx="2577821" cy="98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7089" y="2968466"/>
                        <a:ext cx="2577821" cy="98202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100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79620-26A1-F31A-5C59-3A716787B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693400" cy="1325563"/>
          </a:xfrm>
        </p:spPr>
        <p:txBody>
          <a:bodyPr/>
          <a:lstStyle/>
          <a:p>
            <a:r>
              <a:rPr lang="en-US" dirty="0"/>
              <a:t>1D Laplace Equation: Parallel-Plate Capaci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30B1C-9675-A0E4-E6F4-9F9F5E876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A984B8-EA1B-6CA1-40F5-21D17723F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DA0B8-A975-3038-ACEF-3ED25C71F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6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CE2061E-518E-0229-828F-FD8D372C3AB8}"/>
              </a:ext>
            </a:extLst>
          </p:cNvPr>
          <p:cNvCxnSpPr>
            <a:cxnSpLocks/>
          </p:cNvCxnSpPr>
          <p:nvPr/>
        </p:nvCxnSpPr>
        <p:spPr>
          <a:xfrm flipV="1">
            <a:off x="11531600" y="2070100"/>
            <a:ext cx="0" cy="1097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003E999-C48D-A538-CE86-940BF44398C2}"/>
              </a:ext>
            </a:extLst>
          </p:cNvPr>
          <p:cNvCxnSpPr>
            <a:cxnSpLocks/>
          </p:cNvCxnSpPr>
          <p:nvPr/>
        </p:nvCxnSpPr>
        <p:spPr>
          <a:xfrm>
            <a:off x="9245600" y="2458720"/>
            <a:ext cx="2286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208C4C-3E9A-C34C-5537-6D8BAC12695F}"/>
              </a:ext>
            </a:extLst>
          </p:cNvPr>
          <p:cNvCxnSpPr>
            <a:cxnSpLocks/>
          </p:cNvCxnSpPr>
          <p:nvPr/>
        </p:nvCxnSpPr>
        <p:spPr>
          <a:xfrm>
            <a:off x="9245600" y="3159760"/>
            <a:ext cx="2286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8500DE1-053F-08BB-926F-E74A6690B8A2}"/>
              </a:ext>
            </a:extLst>
          </p:cNvPr>
          <p:cNvSpPr txBox="1"/>
          <p:nvPr/>
        </p:nvSpPr>
        <p:spPr>
          <a:xfrm>
            <a:off x="11508740" y="1856541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F0ACBB-1027-C99C-BCC4-FD13E781A2B9}"/>
              </a:ext>
            </a:extLst>
          </p:cNvPr>
          <p:cNvSpPr txBox="1"/>
          <p:nvPr/>
        </p:nvSpPr>
        <p:spPr>
          <a:xfrm>
            <a:off x="11495916" y="22380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D17B1E-88A5-B87E-C9DA-874119211669}"/>
              </a:ext>
            </a:extLst>
          </p:cNvPr>
          <p:cNvSpPr txBox="1"/>
          <p:nvPr/>
        </p:nvSpPr>
        <p:spPr>
          <a:xfrm>
            <a:off x="11483092" y="29588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3DF93DF-CDC0-0A6D-1F49-5CC6B2366D1F}"/>
              </a:ext>
            </a:extLst>
          </p:cNvPr>
          <p:cNvSpPr txBox="1"/>
          <p:nvPr/>
        </p:nvSpPr>
        <p:spPr>
          <a:xfrm>
            <a:off x="10245772" y="2580361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</a:t>
            </a:r>
            <a:endParaRPr lang="en-US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4313734-AF7A-58A7-FE21-DFD49420389F}"/>
              </a:ext>
            </a:extLst>
          </p:cNvPr>
          <p:cNvSpPr txBox="1"/>
          <p:nvPr/>
        </p:nvSpPr>
        <p:spPr>
          <a:xfrm>
            <a:off x="10022716" y="3106893"/>
            <a:ext cx="874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 = </a:t>
            </a:r>
            <a:r>
              <a:rPr lang="en-US" dirty="0"/>
              <a:t>0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10A3FC0-9369-7D41-9F99-A83DAB074D87}"/>
              </a:ext>
            </a:extLst>
          </p:cNvPr>
          <p:cNvSpPr txBox="1"/>
          <p:nvPr/>
        </p:nvSpPr>
        <p:spPr>
          <a:xfrm>
            <a:off x="10041952" y="2110560"/>
            <a:ext cx="836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 = V</a:t>
            </a:r>
            <a:r>
              <a:rPr lang="en-US" baseline="-25000" dirty="0"/>
              <a:t>0</a:t>
            </a:r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BCD0F2A-3597-E2C0-03B4-45BD8DFB3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68867"/>
              </p:ext>
            </p:extLst>
          </p:nvPr>
        </p:nvGraphicFramePr>
        <p:xfrm>
          <a:off x="1125538" y="1708978"/>
          <a:ext cx="10663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5538" y="1708978"/>
                        <a:ext cx="106632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5BAA772-5612-FB90-98AF-3E6392F42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06064"/>
              </p:ext>
            </p:extLst>
          </p:nvPr>
        </p:nvGraphicFramePr>
        <p:xfrm>
          <a:off x="1107526" y="2403079"/>
          <a:ext cx="43178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7526" y="2403079"/>
                        <a:ext cx="431784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6089CF-47D6-95D9-63D7-FF1F146B9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16550"/>
              </p:ext>
            </p:extLst>
          </p:nvPr>
        </p:nvGraphicFramePr>
        <p:xfrm>
          <a:off x="2878042" y="1690688"/>
          <a:ext cx="2209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5BAA772-5612-FB90-98AF-3E6392F42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8042" y="1690688"/>
                        <a:ext cx="22096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216816-89A1-B92B-6716-CDF093849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46229"/>
              </p:ext>
            </p:extLst>
          </p:nvPr>
        </p:nvGraphicFramePr>
        <p:xfrm>
          <a:off x="5879659" y="2607350"/>
          <a:ext cx="1854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9659" y="2607350"/>
                        <a:ext cx="18540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4927552-DE89-BD51-D6F6-26BCF3ADD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57592"/>
              </p:ext>
            </p:extLst>
          </p:nvPr>
        </p:nvGraphicFramePr>
        <p:xfrm>
          <a:off x="1125538" y="3625699"/>
          <a:ext cx="21837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216816-89A1-B92B-6716-CDF093849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5538" y="3625699"/>
                        <a:ext cx="21837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D173573-0C21-B587-9C08-4860CE4E1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77402"/>
              </p:ext>
            </p:extLst>
          </p:nvPr>
        </p:nvGraphicFramePr>
        <p:xfrm>
          <a:off x="1125538" y="4106643"/>
          <a:ext cx="29714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4927552-DE89-BD51-D6F6-26BCF3ADD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5538" y="4106643"/>
                        <a:ext cx="29714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04042FF-62A8-4FA9-E5EB-5BF76A1E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69056"/>
              </p:ext>
            </p:extLst>
          </p:nvPr>
        </p:nvGraphicFramePr>
        <p:xfrm>
          <a:off x="5879659" y="3743051"/>
          <a:ext cx="15235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393480" progId="Equation.DSMT4">
                  <p:embed/>
                </p:oleObj>
              </mc:Choice>
              <mc:Fallback>
                <p:oleObj name="Equation" r:id="rId14" imgW="76176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216816-89A1-B92B-6716-CDF093849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79659" y="3743051"/>
                        <a:ext cx="152352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57B491B-928A-AEFD-E5CC-9F190B4D0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49415"/>
              </p:ext>
            </p:extLst>
          </p:nvPr>
        </p:nvGraphicFramePr>
        <p:xfrm>
          <a:off x="1125538" y="4905954"/>
          <a:ext cx="2209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393480" progId="Equation.DSMT4">
                  <p:embed/>
                </p:oleObj>
              </mc:Choice>
              <mc:Fallback>
                <p:oleObj name="Equation" r:id="rId16" imgW="110484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04042FF-62A8-4FA9-E5EB-5BF76A1EA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25538" y="4905954"/>
                        <a:ext cx="22098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CCB5FAA-5F80-FA69-4E7D-7D891E881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37588"/>
              </p:ext>
            </p:extLst>
          </p:nvPr>
        </p:nvGraphicFramePr>
        <p:xfrm>
          <a:off x="4096978" y="4905953"/>
          <a:ext cx="2133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393480" progId="Equation.DSMT4">
                  <p:embed/>
                </p:oleObj>
              </mc:Choice>
              <mc:Fallback>
                <p:oleObj name="Equation" r:id="rId18" imgW="10666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57B491B-928A-AEFD-E5CC-9F190B4D0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96978" y="4905953"/>
                        <a:ext cx="21336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A5D60A25-D65D-2986-7C59-D034DB4925A7}"/>
              </a:ext>
            </a:extLst>
          </p:cNvPr>
          <p:cNvSpPr txBox="1"/>
          <p:nvPr/>
        </p:nvSpPr>
        <p:spPr>
          <a:xfrm>
            <a:off x="8796640" y="2207061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+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endParaRPr lang="en-US" baseline="-25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F227039-FBB2-AB8E-8347-07E6CA70203F}"/>
              </a:ext>
            </a:extLst>
          </p:cNvPr>
          <p:cNvSpPr txBox="1"/>
          <p:nvPr/>
        </p:nvSpPr>
        <p:spPr>
          <a:xfrm>
            <a:off x="8875188" y="290810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-</a:t>
            </a:r>
            <a:r>
              <a:rPr lang="en-US" baseline="-25000" dirty="0">
                <a:sym typeface="Symbol" panose="05050102010706020507" pitchFamily="18" charset="2"/>
              </a:rPr>
              <a:t>s</a:t>
            </a:r>
            <a:endParaRPr lang="en-US" baseline="-25000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1E45512-1ECA-392F-C95B-E90820591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6166"/>
              </p:ext>
            </p:extLst>
          </p:nvPr>
        </p:nvGraphicFramePr>
        <p:xfrm>
          <a:off x="7162800" y="4867853"/>
          <a:ext cx="4191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200" imgH="431640" progId="Equation.DSMT4">
                  <p:embed/>
                </p:oleObj>
              </mc:Choice>
              <mc:Fallback>
                <p:oleObj name="Equation" r:id="rId20" imgW="2095200" imgH="431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CCB5FAA-5F80-FA69-4E7D-7D891E8818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2800" y="4867853"/>
                        <a:ext cx="41910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9E96A0F-D74D-CB9E-49D9-9FC5F52A014E}"/>
              </a:ext>
            </a:extLst>
          </p:cNvPr>
          <p:cNvCxnSpPr>
            <a:cxnSpLocks/>
          </p:cNvCxnSpPr>
          <p:nvPr/>
        </p:nvCxnSpPr>
        <p:spPr>
          <a:xfrm>
            <a:off x="9584690" y="2458720"/>
            <a:ext cx="0" cy="288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BBC7507-89AA-6220-7758-CF0D2329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40967"/>
              </p:ext>
            </p:extLst>
          </p:nvPr>
        </p:nvGraphicFramePr>
        <p:xfrm>
          <a:off x="9607551" y="2608430"/>
          <a:ext cx="173297" cy="24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07551" y="2608430"/>
                        <a:ext cx="173297" cy="242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9726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9601AC5-3E3E-2EF8-0762-1C038C9AADAB}"/>
              </a:ext>
            </a:extLst>
          </p:cNvPr>
          <p:cNvSpPr/>
          <p:nvPr/>
        </p:nvSpPr>
        <p:spPr>
          <a:xfrm>
            <a:off x="753466" y="3575814"/>
            <a:ext cx="8026119" cy="168996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870B5B-49DF-AD3F-26A2-D9D1DF089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ly Symmetric Laplace Equation: Uniformly Charged Sphe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2E657A-5A59-8C7D-34BC-17225BA42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64E29-B1B3-80EB-51B2-9CC59DDE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8E7548-2713-6871-C52D-0F368E0CE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7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CCC5AA2-9E9A-2448-4080-FFAA9B3F8DEA}"/>
              </a:ext>
            </a:extLst>
          </p:cNvPr>
          <p:cNvSpPr/>
          <p:nvPr/>
        </p:nvSpPr>
        <p:spPr>
          <a:xfrm>
            <a:off x="9645941" y="2413475"/>
            <a:ext cx="1737360" cy="173736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AE8C0E3-7518-96A5-A124-DF091CC46F6C}"/>
              </a:ext>
            </a:extLst>
          </p:cNvPr>
          <p:cNvSpPr/>
          <p:nvPr/>
        </p:nvSpPr>
        <p:spPr>
          <a:xfrm>
            <a:off x="10482617" y="3250269"/>
            <a:ext cx="64008" cy="6400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6A3D78-62EA-20A9-2FB4-74D4DBDD068A}"/>
              </a:ext>
            </a:extLst>
          </p:cNvPr>
          <p:cNvSpPr txBox="1"/>
          <p:nvPr/>
        </p:nvSpPr>
        <p:spPr>
          <a:xfrm>
            <a:off x="10335417" y="3193275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ym typeface="Symbol" panose="05050102010706020507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954D08-B22E-96DE-B9E9-5DD22ED26518}"/>
              </a:ext>
            </a:extLst>
          </p:cNvPr>
          <p:cNvSpPr txBox="1"/>
          <p:nvPr/>
        </p:nvSpPr>
        <p:spPr>
          <a:xfrm>
            <a:off x="10949888" y="2053887"/>
            <a:ext cx="444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R</a:t>
            </a:r>
            <a:endParaRPr lang="en-US" sz="2800" b="1" baseline="-250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A1A720B-1741-5E1C-C459-FB099CD6D4C9}"/>
              </a:ext>
            </a:extLst>
          </p:cNvPr>
          <p:cNvCxnSpPr>
            <a:cxnSpLocks/>
            <a:endCxn id="7" idx="2"/>
          </p:cNvCxnSpPr>
          <p:nvPr/>
        </p:nvCxnSpPr>
        <p:spPr>
          <a:xfrm flipH="1">
            <a:off x="9645941" y="3282155"/>
            <a:ext cx="868680" cy="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C64FC78-6B99-8D3E-9814-2D6D43EDE6C6}"/>
              </a:ext>
            </a:extLst>
          </p:cNvPr>
          <p:cNvSpPr txBox="1"/>
          <p:nvPr/>
        </p:nvSpPr>
        <p:spPr>
          <a:xfrm>
            <a:off x="9940082" y="28233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a</a:t>
            </a:r>
            <a:endParaRPr lang="en-US" sz="2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9CD008-72D3-914F-0C82-E3E6D2D1E7C2}"/>
              </a:ext>
            </a:extLst>
          </p:cNvPr>
          <p:cNvSpPr txBox="1"/>
          <p:nvPr/>
        </p:nvSpPr>
        <p:spPr>
          <a:xfrm>
            <a:off x="11427314" y="302054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V</a:t>
            </a:r>
            <a:r>
              <a:rPr lang="en-US" sz="2800" baseline="-25000" dirty="0"/>
              <a:t>o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3BEDD5F-4F8A-B981-4A0E-C3475D9EDF21}"/>
              </a:ext>
            </a:extLst>
          </p:cNvPr>
          <p:cNvCxnSpPr>
            <a:cxnSpLocks/>
          </p:cNvCxnSpPr>
          <p:nvPr/>
        </p:nvCxnSpPr>
        <p:spPr>
          <a:xfrm flipH="1">
            <a:off x="10514621" y="2217519"/>
            <a:ext cx="1090639" cy="1064636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C4FBF44-EEB3-B704-B93C-7915B8F29D5D}"/>
              </a:ext>
            </a:extLst>
          </p:cNvPr>
          <p:cNvSpPr txBox="1"/>
          <p:nvPr/>
        </p:nvSpPr>
        <p:spPr>
          <a:xfrm>
            <a:off x="9940415" y="3378845"/>
            <a:ext cx="542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0</a:t>
            </a:r>
            <a:endParaRPr lang="en-US" sz="2800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49A5BA-176F-6849-9D75-D037209D9632}"/>
              </a:ext>
            </a:extLst>
          </p:cNvPr>
          <p:cNvSpPr txBox="1"/>
          <p:nvPr/>
        </p:nvSpPr>
        <p:spPr>
          <a:xfrm>
            <a:off x="10848137" y="2988659"/>
            <a:ext cx="470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V</a:t>
            </a:r>
            <a:r>
              <a:rPr lang="en-US" sz="2800" baseline="-25000" dirty="0"/>
              <a:t>i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30A5263-5773-A7DB-ACD7-43D26904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87746"/>
              </p:ext>
            </p:extLst>
          </p:nvPr>
        </p:nvGraphicFramePr>
        <p:xfrm>
          <a:off x="3467100" y="1966991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41200" progId="Equation.DSMT4">
                  <p:embed/>
                </p:oleObj>
              </mc:Choice>
              <mc:Fallback>
                <p:oleObj name="Equation" r:id="rId2" imgW="57132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BCD0F2A-3597-E2C0-03B4-45BD8DFB3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7100" y="1966991"/>
                        <a:ext cx="11430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A4AE171-B53C-64B8-8452-36FD56A95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54429"/>
              </p:ext>
            </p:extLst>
          </p:nvPr>
        </p:nvGraphicFramePr>
        <p:xfrm>
          <a:off x="9585908" y="1479795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D6089CF-47D6-95D9-63D7-FF1F146B9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85908" y="1479795"/>
                        <a:ext cx="2336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BBC4013-671A-2C8C-C7B8-53E1D3B6B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87464"/>
              </p:ext>
            </p:extLst>
          </p:nvPr>
        </p:nvGraphicFramePr>
        <p:xfrm>
          <a:off x="835025" y="2589213"/>
          <a:ext cx="345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31640" progId="Equation.DSMT4">
                  <p:embed/>
                </p:oleObj>
              </mc:Choice>
              <mc:Fallback>
                <p:oleObj name="Equation" r:id="rId6" imgW="172692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30A5263-5773-A7DB-ACD7-43D26904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025" y="2589213"/>
                        <a:ext cx="3454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CE21D6B-E249-7FA6-7614-832EE23E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02638"/>
              </p:ext>
            </p:extLst>
          </p:nvPr>
        </p:nvGraphicFramePr>
        <p:xfrm>
          <a:off x="825500" y="1970882"/>
          <a:ext cx="170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30A5263-5773-A7DB-ACD7-43D26904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500" y="1970882"/>
                        <a:ext cx="17018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4527400-6708-4576-B030-CF2B115FE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00946"/>
              </p:ext>
            </p:extLst>
          </p:nvPr>
        </p:nvGraphicFramePr>
        <p:xfrm>
          <a:off x="5791200" y="2648606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BBC4013-671A-2C8C-C7B8-53E1D3B6B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1200" y="2648606"/>
                        <a:ext cx="1625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D6017A-6C62-6352-154B-9F3B294EB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5660"/>
              </p:ext>
            </p:extLst>
          </p:nvPr>
        </p:nvGraphicFramePr>
        <p:xfrm>
          <a:off x="3276600" y="3540163"/>
          <a:ext cx="1524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31640" progId="Equation.DSMT4">
                  <p:embed/>
                </p:oleObj>
              </mc:Choice>
              <mc:Fallback>
                <p:oleObj name="Equation" r:id="rId12" imgW="76176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30A5263-5773-A7DB-ACD7-43D26904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6600" y="3540163"/>
                        <a:ext cx="152400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5C1EB36-1354-C6E2-4BFD-6429DBA3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018"/>
              </p:ext>
            </p:extLst>
          </p:nvPr>
        </p:nvGraphicFramePr>
        <p:xfrm>
          <a:off x="922226" y="4299068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160" imgH="444240" progId="Equation.DSMT4">
                  <p:embed/>
                </p:oleObj>
              </mc:Choice>
              <mc:Fallback>
                <p:oleObj name="Equation" r:id="rId14" imgW="1892160" imgH="4442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BBC4013-671A-2C8C-C7B8-53E1D3B6B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2226" y="4299068"/>
                        <a:ext cx="3784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E30A088-44C9-87B2-85CE-A32554288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55194"/>
              </p:ext>
            </p:extLst>
          </p:nvPr>
        </p:nvGraphicFramePr>
        <p:xfrm>
          <a:off x="916511" y="3697723"/>
          <a:ext cx="1828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CE21D6B-E249-7FA6-7614-832EE23E4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6511" y="3697723"/>
                        <a:ext cx="18288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697E306-A26C-F4A8-5B54-A0B34AA1E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0061"/>
              </p:ext>
            </p:extLst>
          </p:nvPr>
        </p:nvGraphicFramePr>
        <p:xfrm>
          <a:off x="5842000" y="4383088"/>
          <a:ext cx="271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431640" progId="Equation.DSMT4">
                  <p:embed/>
                </p:oleObj>
              </mc:Choice>
              <mc:Fallback>
                <p:oleObj name="Equation" r:id="rId18" imgW="135864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5C1EB36-1354-C6E2-4BFD-6429DBA37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2000" y="4383088"/>
                        <a:ext cx="2717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62387B4-D090-F4B9-FCA0-59CBDD5CA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91836"/>
              </p:ext>
            </p:extLst>
          </p:nvPr>
        </p:nvGraphicFramePr>
        <p:xfrm>
          <a:off x="825500" y="528954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253800" progId="Equation.DSMT4">
                  <p:embed/>
                </p:oleObj>
              </mc:Choice>
              <mc:Fallback>
                <p:oleObj name="Equation" r:id="rId20" imgW="9651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4527400-6708-4576-B030-CF2B115FE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5500" y="5289540"/>
                        <a:ext cx="193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E1E3FE5-C3FB-4A0B-EAAF-12C8DBCE9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6687"/>
              </p:ext>
            </p:extLst>
          </p:nvPr>
        </p:nvGraphicFramePr>
        <p:xfrm>
          <a:off x="3946103" y="5607168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0" imgH="253800" progId="Equation.DSMT4">
                  <p:embed/>
                </p:oleObj>
              </mc:Choice>
              <mc:Fallback>
                <p:oleObj name="Equation" r:id="rId22" imgW="13968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62387B4-D090-F4B9-FCA0-59CBDD5CA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46103" y="5607168"/>
                        <a:ext cx="279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677E837-02B3-2205-E898-D31A7CA0A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68331"/>
              </p:ext>
            </p:extLst>
          </p:nvPr>
        </p:nvGraphicFramePr>
        <p:xfrm>
          <a:off x="7769808" y="5417363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15840" imgH="393480" progId="Equation.DSMT4">
                  <p:embed/>
                </p:oleObj>
              </mc:Choice>
              <mc:Fallback>
                <p:oleObj name="Equation" r:id="rId24" imgW="181584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E1E3FE5-C3FB-4A0B-EAAF-12C8DBCE9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69808" y="5417363"/>
                        <a:ext cx="363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0034923-B1AB-8530-3E67-A0BACA898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54645"/>
              </p:ext>
            </p:extLst>
          </p:nvPr>
        </p:nvGraphicFramePr>
        <p:xfrm>
          <a:off x="822325" y="5913438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840" imgH="253800" progId="Equation.DSMT4">
                  <p:embed/>
                </p:oleObj>
              </mc:Choice>
              <mc:Fallback>
                <p:oleObj name="Equation" r:id="rId26" imgW="88884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62387B4-D090-F4B9-FCA0-59CBDD5CA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2325" y="5913438"/>
                        <a:ext cx="177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728E0EC-9045-F389-AD23-F92848F64A36}"/>
              </a:ext>
            </a:extLst>
          </p:cNvPr>
          <p:cNvSpPr/>
          <p:nvPr/>
        </p:nvSpPr>
        <p:spPr>
          <a:xfrm>
            <a:off x="719138" y="1868499"/>
            <a:ext cx="8026119" cy="1604932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338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FE5B0-76EF-F6A9-2A1E-1884427F3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queness of Electrostatic Solu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77FC60-6A7C-BF5B-2DA1-4B7B39F465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EED363-5A0C-7AB4-6597-F5BF539D8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71FAB0-D191-13E5-6954-ACF6A56ED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8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C54C44D-73C1-1D91-516F-F4241550B81F}"/>
              </a:ext>
            </a:extLst>
          </p:cNvPr>
          <p:cNvSpPr/>
          <p:nvPr/>
        </p:nvSpPr>
        <p:spPr>
          <a:xfrm>
            <a:off x="9387840" y="2783840"/>
            <a:ext cx="741680" cy="5283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80CCD08-49A7-CA71-8376-021AC1B95733}"/>
              </a:ext>
            </a:extLst>
          </p:cNvPr>
          <p:cNvSpPr/>
          <p:nvPr/>
        </p:nvSpPr>
        <p:spPr>
          <a:xfrm>
            <a:off x="10754360" y="3149600"/>
            <a:ext cx="741680" cy="5283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A7DA5BE-4CE8-1FB2-5009-CDB9AF7C6489}"/>
              </a:ext>
            </a:extLst>
          </p:cNvPr>
          <p:cNvSpPr/>
          <p:nvPr/>
        </p:nvSpPr>
        <p:spPr>
          <a:xfrm>
            <a:off x="10541000" y="2255520"/>
            <a:ext cx="883920" cy="5283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B6C1480-B74B-C3F1-FFEB-B25C8790DE36}"/>
              </a:ext>
            </a:extLst>
          </p:cNvPr>
          <p:cNvSpPr/>
          <p:nvPr/>
        </p:nvSpPr>
        <p:spPr>
          <a:xfrm>
            <a:off x="9113520" y="1275080"/>
            <a:ext cx="2997200" cy="30175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5B74DE-D4F5-28FD-C375-106C05C6D796}"/>
              </a:ext>
            </a:extLst>
          </p:cNvPr>
          <p:cNvSpPr txBox="1"/>
          <p:nvPr/>
        </p:nvSpPr>
        <p:spPr>
          <a:xfrm>
            <a:off x="10048557" y="3523645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V</a:t>
            </a:r>
            <a:r>
              <a:rPr lang="en-US" sz="2800" i="1" dirty="0">
                <a:sym typeface="Symbol" panose="05050102010706020507" pitchFamily="18" charset="2"/>
              </a:rPr>
              <a:t></a:t>
            </a:r>
            <a:endParaRPr lang="en-US" sz="280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B92198-EA58-E943-D385-3BE9A1D7359C}"/>
              </a:ext>
            </a:extLst>
          </p:cNvPr>
          <p:cNvSpPr txBox="1"/>
          <p:nvPr/>
        </p:nvSpPr>
        <p:spPr>
          <a:xfrm>
            <a:off x="11336934" y="395226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baseline="-25000" dirty="0"/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7A6F63-AFE1-1C3A-B86D-F2D6DCDF3019}"/>
              </a:ext>
            </a:extLst>
          </p:cNvPr>
          <p:cNvSpPr txBox="1"/>
          <p:nvPr/>
        </p:nvSpPr>
        <p:spPr>
          <a:xfrm>
            <a:off x="9665412" y="2326499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baseline="-250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EB37FD-91F8-1EE1-CBAE-FC2B71FECBA1}"/>
              </a:ext>
            </a:extLst>
          </p:cNvPr>
          <p:cNvSpPr txBox="1"/>
          <p:nvPr/>
        </p:nvSpPr>
        <p:spPr>
          <a:xfrm>
            <a:off x="11032292" y="1835647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baseline="-25000" dirty="0"/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70CC66-E175-ABA2-C92B-6F9A968AE5C6}"/>
              </a:ext>
            </a:extLst>
          </p:cNvPr>
          <p:cNvSpPr txBox="1"/>
          <p:nvPr/>
        </p:nvSpPr>
        <p:spPr>
          <a:xfrm>
            <a:off x="11205654" y="2768134"/>
            <a:ext cx="524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/>
              <a:t>S</a:t>
            </a:r>
            <a:r>
              <a:rPr lang="en-US" sz="2800" i="1" baseline="-25000" dirty="0"/>
              <a:t>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0CAE3AE-462A-3372-D80E-151EDABD9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37224"/>
              </p:ext>
            </p:extLst>
          </p:nvPr>
        </p:nvGraphicFramePr>
        <p:xfrm>
          <a:off x="832214" y="2914943"/>
          <a:ext cx="12442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2214" y="2914943"/>
                        <a:ext cx="1244250" cy="68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E36771-1E0D-21BA-C62D-75C74AC75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22709"/>
              </p:ext>
            </p:extLst>
          </p:nvPr>
        </p:nvGraphicFramePr>
        <p:xfrm>
          <a:off x="2697300" y="2914943"/>
          <a:ext cx="12663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0CAE3AE-462A-3372-D80E-151EDABD9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7300" y="2914943"/>
                        <a:ext cx="1266300" cy="68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B9A623-63DD-8AFE-EC2F-3F94FDA0B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31679"/>
              </p:ext>
            </p:extLst>
          </p:nvPr>
        </p:nvGraphicFramePr>
        <p:xfrm>
          <a:off x="4584436" y="3059213"/>
          <a:ext cx="1244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436" y="3059213"/>
                        <a:ext cx="12442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CF6001-5AD6-DB88-99BE-FC4AF51A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27820"/>
              </p:ext>
            </p:extLst>
          </p:nvPr>
        </p:nvGraphicFramePr>
        <p:xfrm>
          <a:off x="6449523" y="3048188"/>
          <a:ext cx="25111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41200" progId="Equation.DSMT4">
                  <p:embed/>
                </p:oleObj>
              </mc:Choice>
              <mc:Fallback>
                <p:oleObj name="Equation" r:id="rId8" imgW="14349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0CAE3AE-462A-3372-D80E-151EDABD9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9523" y="3048188"/>
                        <a:ext cx="2511180" cy="42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B101279C-2A94-AFC2-E8AD-22C04BA00C30}"/>
              </a:ext>
            </a:extLst>
          </p:cNvPr>
          <p:cNvSpPr txBox="1"/>
          <p:nvPr/>
        </p:nvSpPr>
        <p:spPr>
          <a:xfrm>
            <a:off x="832214" y="1529009"/>
            <a:ext cx="83275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uppose a volume </a:t>
            </a:r>
            <a:r>
              <a:rPr lang="en-US" sz="2000" i="1" dirty="0"/>
              <a:t>V</a:t>
            </a:r>
            <a:r>
              <a:rPr lang="en-US" sz="2000" i="1" dirty="0">
                <a:sym typeface="Symbol" panose="05050102010706020507" pitchFamily="18" charset="2"/>
              </a:rPr>
              <a:t> </a:t>
            </a:r>
            <a:r>
              <a:rPr lang="en-US" sz="2000" dirty="0"/>
              <a:t> is bounded outside by a surface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dirty="0"/>
              <a:t>, which may be a surface at infinity. Inside the closed surface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dirty="0"/>
              <a:t> there are a number of charged conducting bodies with surfaces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/>
              <a:t>S</a:t>
            </a:r>
            <a:r>
              <a:rPr lang="en-US" sz="2000" i="1" baseline="-25000" dirty="0"/>
              <a:t>N</a:t>
            </a:r>
            <a:r>
              <a:rPr lang="en-US" sz="2000" dirty="0"/>
              <a:t> at specified potentials. Now assume that there are two solutions, </a:t>
            </a:r>
            <a:r>
              <a:rPr lang="en-US" sz="2000" i="1" dirty="0"/>
              <a:t>V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V</a:t>
            </a:r>
            <a:r>
              <a:rPr lang="en-US" sz="2000" baseline="-25000" dirty="0"/>
              <a:t>2</a:t>
            </a:r>
            <a:r>
              <a:rPr lang="en-US" sz="2000" dirty="0"/>
              <a:t>, to Poisson's equation in </a:t>
            </a:r>
            <a:r>
              <a:rPr lang="en-US" sz="2000" i="1" dirty="0"/>
              <a:t>V</a:t>
            </a:r>
            <a:r>
              <a:rPr lang="en-US" sz="2000" i="1" dirty="0">
                <a:sym typeface="Symbol" panose="05050102010706020507" pitchFamily="18" charset="2"/>
              </a:rPr>
              <a:t></a:t>
            </a:r>
            <a:r>
              <a:rPr lang="en-US" sz="2000" dirty="0">
                <a:sym typeface="Symbol" panose="05050102010706020507" pitchFamily="18" charset="2"/>
              </a:rPr>
              <a:t>:</a:t>
            </a:r>
            <a:endParaRPr lang="en-US" sz="2000" baseline="-25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E28D6D-C7DC-B8C6-3834-B2027EEB3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17063"/>
              </p:ext>
            </p:extLst>
          </p:nvPr>
        </p:nvGraphicFramePr>
        <p:xfrm>
          <a:off x="832214" y="3658345"/>
          <a:ext cx="71782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279360" progId="Equation.DSMT4">
                  <p:embed/>
                </p:oleObj>
              </mc:Choice>
              <mc:Fallback>
                <p:oleObj name="Equation" r:id="rId10" imgW="410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214" y="3658345"/>
                        <a:ext cx="7178220" cy="48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E2321BA-F42D-2A52-550A-3E693EA30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40099"/>
              </p:ext>
            </p:extLst>
          </p:nvPr>
        </p:nvGraphicFramePr>
        <p:xfrm>
          <a:off x="832214" y="4335282"/>
          <a:ext cx="51784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58840" imgH="393480" progId="Equation.DSMT4">
                  <p:embed/>
                </p:oleObj>
              </mc:Choice>
              <mc:Fallback>
                <p:oleObj name="Equation" r:id="rId12" imgW="29588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EE28D6D-C7DC-B8C6-3834-B2027EEB3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214" y="4335282"/>
                        <a:ext cx="51784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AD59283-44C3-F199-DAB1-E2FF71F7BB04}"/>
              </a:ext>
            </a:extLst>
          </p:cNvPr>
          <p:cNvCxnSpPr>
            <a:cxnSpLocks/>
          </p:cNvCxnSpPr>
          <p:nvPr/>
        </p:nvCxnSpPr>
        <p:spPr>
          <a:xfrm flipV="1">
            <a:off x="11405225" y="1237791"/>
            <a:ext cx="173923" cy="2689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40843AC-8908-1019-D037-9BDE099EB893}"/>
              </a:ext>
            </a:extLst>
          </p:cNvPr>
          <p:cNvCxnSpPr>
            <a:cxnSpLocks/>
          </p:cNvCxnSpPr>
          <p:nvPr/>
        </p:nvCxnSpPr>
        <p:spPr>
          <a:xfrm>
            <a:off x="10863149" y="2267196"/>
            <a:ext cx="61823" cy="2746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CDF6128-3DB6-CDF1-2C20-A64BBBCA5AAF}"/>
              </a:ext>
            </a:extLst>
          </p:cNvPr>
          <p:cNvCxnSpPr>
            <a:cxnSpLocks/>
          </p:cNvCxnSpPr>
          <p:nvPr/>
        </p:nvCxnSpPr>
        <p:spPr>
          <a:xfrm>
            <a:off x="9749704" y="2791930"/>
            <a:ext cx="0" cy="267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9D5A6BE-4918-A02E-4203-96596DCFDBDA}"/>
              </a:ext>
            </a:extLst>
          </p:cNvPr>
          <p:cNvCxnSpPr>
            <a:cxnSpLocks/>
          </p:cNvCxnSpPr>
          <p:nvPr/>
        </p:nvCxnSpPr>
        <p:spPr>
          <a:xfrm flipH="1">
            <a:off x="11236460" y="3220882"/>
            <a:ext cx="131280" cy="267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C783E0B-4028-D9E1-47C2-BD597420E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23585"/>
              </p:ext>
            </p:extLst>
          </p:nvPr>
        </p:nvGraphicFramePr>
        <p:xfrm>
          <a:off x="11549928" y="122849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4CF6001-5AD6-DB88-99BE-FC4AF51A6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49928" y="1228498"/>
                        <a:ext cx="2222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E65CF34-3DC3-7A61-58B8-41FBE6D69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27185"/>
              </p:ext>
            </p:extLst>
          </p:nvPr>
        </p:nvGraphicFramePr>
        <p:xfrm>
          <a:off x="9267507" y="4580635"/>
          <a:ext cx="2689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28600" progId="Equation.DSMT4">
                  <p:embed/>
                </p:oleObj>
              </mc:Choice>
              <mc:Fallback>
                <p:oleObj name="Equation" r:id="rId16" imgW="15364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E2321BA-F42D-2A52-550A-3E693EA30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67507" y="4580635"/>
                        <a:ext cx="26892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D306AFC-08AF-16F5-0914-19F2170FD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43262"/>
              </p:ext>
            </p:extLst>
          </p:nvPr>
        </p:nvGraphicFramePr>
        <p:xfrm>
          <a:off x="5514022" y="5212314"/>
          <a:ext cx="1163955" cy="59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28600" progId="Equation.DSMT4">
                  <p:embed/>
                </p:oleObj>
              </mc:Choice>
              <mc:Fallback>
                <p:oleObj name="Equation" r:id="rId18" imgW="4442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E2321BA-F42D-2A52-550A-3E693EA30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4022" y="5212314"/>
                        <a:ext cx="1163955" cy="59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677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00146-3F28-4FAF-1BD9-BE74F72F2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Im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B1B32-BE2D-065E-63F8-0080F406C5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dirty="0"/>
              <a:t>method of images</a:t>
            </a:r>
            <a:r>
              <a:rPr lang="en-US" dirty="0"/>
              <a:t> is a technique for solving difficult electrostatic boundary value problems by replacing bounding surfaces with strategically placed </a:t>
            </a:r>
            <a:r>
              <a:rPr lang="en-US" i="1" dirty="0"/>
              <a:t>image</a:t>
            </a:r>
            <a:r>
              <a:rPr lang="en-US" dirty="0"/>
              <a:t> charges.</a:t>
            </a:r>
          </a:p>
          <a:p>
            <a:r>
              <a:rPr lang="en-US" dirty="0"/>
              <a:t>It is used</a:t>
            </a:r>
          </a:p>
          <a:p>
            <a:pPr lvl="1"/>
            <a:r>
              <a:rPr lang="en-US" dirty="0"/>
              <a:t>When solving Poisson's or Laplace's equation directly with the given boundary conditions is complex.</a:t>
            </a:r>
          </a:p>
          <a:p>
            <a:pPr lvl="1"/>
            <a:r>
              <a:rPr lang="en-US" dirty="0"/>
              <a:t>When the boundary conditions (e.g., a constant potential on a conductor) can be satisfied by introducing fictitious equivalent charges outside the region of interes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114F84-913E-30A0-90D7-FED0A0A5F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lectromagnet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AC7BB0-612D-0451-F385-A95478093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rhad Mazlumi, Civil Aviation Technology College, Tehr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DAB3CF-05DD-8ECE-E82A-783E919F3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1071-237C-4F39-BC68-901E48FF996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027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y Fonts">
      <a:majorFont>
        <a:latin typeface="Times New Roman"/>
        <a:ea typeface=""/>
        <a:cs typeface="B Nazanin"/>
      </a:majorFont>
      <a:minorFont>
        <a:latin typeface="Times New Roman"/>
        <a:ea typeface=""/>
        <a:cs typeface="B Nazani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30</TotalTime>
  <Words>1994</Words>
  <Application>Microsoft Office PowerPoint</Application>
  <PresentationFormat>Widescreen</PresentationFormat>
  <Paragraphs>518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Electromagnetics</vt:lpstr>
      <vt:lpstr>Solution of Electrostatic Problems</vt:lpstr>
      <vt:lpstr>Poisson's Equation</vt:lpstr>
      <vt:lpstr>Laplacian Operator</vt:lpstr>
      <vt:lpstr>Laplace’s Equation</vt:lpstr>
      <vt:lpstr>1D Laplace Equation: Parallel-Plate Capacitor</vt:lpstr>
      <vt:lpstr>Spherically Symmetric Laplace Equation: Uniformly Charged Sphere</vt:lpstr>
      <vt:lpstr>Uniqueness of Electrostatic Solutions</vt:lpstr>
      <vt:lpstr>Method of Images</vt:lpstr>
      <vt:lpstr>Point Charge and Conducting Planes</vt:lpstr>
      <vt:lpstr>Point Charge and Conducting Planes (cont.)</vt:lpstr>
      <vt:lpstr>Point Charge and Conducting Planes (cont.)</vt:lpstr>
      <vt:lpstr>Point Charge and Conducting Planes (cont.)</vt:lpstr>
      <vt:lpstr>Point Charge and Conducting Planes (cont.)</vt:lpstr>
      <vt:lpstr>Line Charge and Parallel Conducting Cylinder</vt:lpstr>
      <vt:lpstr>Line Charge and Parallel Conducting Cylinder</vt:lpstr>
      <vt:lpstr>Apollonius Circle</vt:lpstr>
      <vt:lpstr>Apollonius Circle (cont.)</vt:lpstr>
      <vt:lpstr>Apollonius Circle (cont.)</vt:lpstr>
      <vt:lpstr>Capacitance of Two-Wire Transmission Line</vt:lpstr>
      <vt:lpstr>Capacitance of Two-Wire Transmission Line</vt:lpstr>
      <vt:lpstr>Point Charge and Grounded Conducting Sphere</vt:lpstr>
      <vt:lpstr>Point Charge and Grounded Conducting Sphere (cont.)</vt:lpstr>
      <vt:lpstr>Point Charge and Grounded Conducting Sphere (cont.)</vt:lpstr>
      <vt:lpstr>Point Charge and Isolated Conducting Sphere</vt:lpstr>
      <vt:lpstr>Application of Method of Images (example)</vt:lpstr>
      <vt:lpstr>Limitations of the Method of Images</vt:lpstr>
      <vt:lpstr>Boundary-Value Problems in Electrostatics</vt:lpstr>
      <vt:lpstr>Method of Separation of Variables</vt:lpstr>
      <vt:lpstr>Solving Laplace’s Equation in Cartesian Coordinates</vt:lpstr>
      <vt:lpstr>General Solutions to the Harmonic Equation</vt:lpstr>
      <vt:lpstr>Hyperbolic and Exponential Functions</vt:lpstr>
      <vt:lpstr>Solving 2D-Laplace Equation</vt:lpstr>
      <vt:lpstr>Solving Laplace’s Equation in Cartesian Coordinates (example 1)</vt:lpstr>
      <vt:lpstr>Solving Laplace’s Equation in Cartesian Coordinates (example 1, cont.)</vt:lpstr>
      <vt:lpstr>Solving Laplace’s Equation in Cartesian Coordinates (example 1, cont.)</vt:lpstr>
      <vt:lpstr>Solving Laplace’s Equation in Cartesian Coordinates (example 1, cont.)</vt:lpstr>
      <vt:lpstr>Solving Laplace’s Equation in Cartesian Coordinates (example 2)</vt:lpstr>
      <vt:lpstr>Solving Laplace’s Equation in Cartesian Coordinates (example 3)</vt:lpstr>
      <vt:lpstr>Solving Laplace’s Equation in Cartesian Coordinates (example 4)</vt:lpstr>
      <vt:lpstr>Solving Laplace’s Equation in Cartesian Coordinates (example 4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rhad Mazlumi</dc:creator>
  <cp:lastModifiedBy>Farhad Mazlumi</cp:lastModifiedBy>
  <cp:revision>824</cp:revision>
  <dcterms:created xsi:type="dcterms:W3CDTF">2013-09-15T16:17:41Z</dcterms:created>
  <dcterms:modified xsi:type="dcterms:W3CDTF">2025-12-06T18:06:50Z</dcterms:modified>
</cp:coreProperties>
</file>